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insideH w:val="single" w:sz="12" w:space="0" w:color="auto"/>
        </w:tblBorders>
        <w:tblLayout w:type="fixed"/>
        <w:tblLook w:val="0000" w:firstRow="0" w:lastRow="0" w:firstColumn="0" w:lastColumn="0" w:noHBand="0" w:noVBand="0"/>
      </w:tblPr>
      <w:tblGrid>
        <w:gridCol w:w="8780"/>
      </w:tblGrid>
      <w:tr w:rsidR="00F51B32" w14:paraId="6D36F8BC" w14:textId="77777777" w:rsidTr="00C55194">
        <w:trPr>
          <w:trHeight w:val="408"/>
          <w:jc w:val="center"/>
        </w:trPr>
        <w:tc>
          <w:tcPr>
            <w:tcW w:w="8780" w:type="dxa"/>
          </w:tcPr>
          <w:p w14:paraId="5823B72C" w14:textId="77777777" w:rsidR="00F51B32" w:rsidRDefault="00F51B32" w:rsidP="00C55194">
            <w:pPr>
              <w:pStyle w:val="a5"/>
              <w:spacing w:before="156" w:after="156" w:line="360" w:lineRule="auto"/>
              <w:ind w:firstLineChars="0" w:firstLine="0"/>
              <w:rPr>
                <w:sz w:val="21"/>
                <w:szCs w:val="21"/>
              </w:rPr>
            </w:pPr>
          </w:p>
        </w:tc>
      </w:tr>
    </w:tbl>
    <w:p w14:paraId="70F137C2" w14:textId="77777777" w:rsidR="00F51B32" w:rsidRDefault="00F51B32" w:rsidP="00F51B32">
      <w:pPr>
        <w:spacing w:before="156" w:after="156"/>
        <w:rPr>
          <w:color w:val="000000"/>
        </w:rPr>
      </w:pPr>
    </w:p>
    <w:p w14:paraId="70F50A3B" w14:textId="77777777" w:rsidR="00F51B32" w:rsidRDefault="00F51B32" w:rsidP="00F51B32">
      <w:pPr>
        <w:spacing w:before="156" w:after="156"/>
        <w:ind w:firstLineChars="0" w:firstLine="0"/>
        <w:jc w:val="center"/>
        <w:rPr>
          <w:rFonts w:ascii="微软雅黑" w:eastAsia="微软雅黑" w:hAnsi="微软雅黑" w:cs="微软雅黑"/>
          <w:sz w:val="36"/>
          <w:szCs w:val="36"/>
        </w:rPr>
      </w:pPr>
      <w:bookmarkStart w:id="0" w:name="_Hlk66990892"/>
    </w:p>
    <w:p w14:paraId="039663E9"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3B83997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2A3506F"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0E5182E0" w14:textId="77777777" w:rsidR="00F51B32" w:rsidRDefault="00F51B32" w:rsidP="00F51B32">
      <w:pPr>
        <w:spacing w:before="156" w:after="156"/>
        <w:ind w:firstLineChars="0" w:firstLine="0"/>
        <w:jc w:val="center"/>
        <w:rPr>
          <w:rFonts w:ascii="微软雅黑" w:eastAsia="微软雅黑" w:hAnsi="微软雅黑" w:cs="微软雅黑"/>
          <w:sz w:val="44"/>
          <w:szCs w:val="44"/>
        </w:rPr>
      </w:pPr>
      <w:r>
        <w:rPr>
          <w:rFonts w:ascii="微软雅黑" w:eastAsia="微软雅黑" w:hAnsi="微软雅黑" w:cs="微软雅黑" w:hint="eastAsia"/>
          <w:sz w:val="44"/>
          <w:szCs w:val="44"/>
        </w:rPr>
        <w:t>视障人士友好的资讯辅助软件</w:t>
      </w:r>
    </w:p>
    <w:p w14:paraId="681688F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3915169" w14:textId="0E38CE41" w:rsidR="00F51B32" w:rsidRDefault="00630533" w:rsidP="00F51B32">
      <w:pPr>
        <w:spacing w:before="156" w:after="156"/>
        <w:ind w:firstLineChars="0" w:firstLine="0"/>
        <w:jc w:val="center"/>
        <w:rPr>
          <w:rFonts w:hAnsi="黑体"/>
          <w:sz w:val="44"/>
          <w:szCs w:val="44"/>
        </w:rPr>
      </w:pPr>
      <w:r>
        <w:rPr>
          <w:rFonts w:ascii="微软雅黑" w:eastAsia="微软雅黑" w:hAnsi="微软雅黑" w:cs="微软雅黑" w:hint="eastAsia"/>
          <w:sz w:val="44"/>
          <w:szCs w:val="44"/>
        </w:rPr>
        <w:t>详细</w:t>
      </w:r>
      <w:r w:rsidR="00F51B32">
        <w:rPr>
          <w:rFonts w:ascii="微软雅黑" w:eastAsia="微软雅黑" w:hAnsi="微软雅黑" w:cs="微软雅黑" w:hint="eastAsia"/>
          <w:sz w:val="44"/>
          <w:szCs w:val="44"/>
        </w:rPr>
        <w:t>设计说明书</w:t>
      </w:r>
    </w:p>
    <w:p w14:paraId="38ECEF47" w14:textId="77777777" w:rsidR="00F51B32" w:rsidRDefault="00F51B32" w:rsidP="00F51B32">
      <w:pPr>
        <w:spacing w:before="156" w:after="156"/>
      </w:pPr>
    </w:p>
    <w:p w14:paraId="74A4513B" w14:textId="77777777" w:rsidR="00F51B32" w:rsidRPr="00276139" w:rsidRDefault="00F51B32" w:rsidP="00F51B32">
      <w:pPr>
        <w:pStyle w:val="a0"/>
        <w:spacing w:before="156" w:after="156"/>
      </w:pPr>
    </w:p>
    <w:p w14:paraId="5ECD277D" w14:textId="77777777" w:rsidR="00F51B32" w:rsidRDefault="00F51B32" w:rsidP="00F51B32">
      <w:pPr>
        <w:spacing w:before="156" w:after="156" w:line="240" w:lineRule="auto"/>
        <w:jc w:val="center"/>
      </w:pP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rsidR="00FB50F5">
        <w:fldChar w:fldCharType="begin"/>
      </w:r>
      <w:r w:rsidR="00FB50F5">
        <w:instrText xml:space="preserve"> INCLUDEPICTURE  "https://pic.17qq.com/uploads/mqgqmhpqy.jpeg" \* MERGEFORMATINET </w:instrText>
      </w:r>
      <w:r w:rsidR="00FB50F5">
        <w:fldChar w:fldCharType="separate"/>
      </w:r>
      <w:r w:rsidR="008608B2">
        <w:fldChar w:fldCharType="begin"/>
      </w:r>
      <w:r w:rsidR="008608B2">
        <w:instrText xml:space="preserve"> INCLUDEPICTURE  "https://pic.17qq.com/uploads/mqgqmhpqy.jpeg" \* MERGEFORMATINET </w:instrText>
      </w:r>
      <w:r w:rsidR="008608B2">
        <w:fldChar w:fldCharType="separate"/>
      </w:r>
      <w:r w:rsidR="002D2B55">
        <w:fldChar w:fldCharType="begin"/>
      </w:r>
      <w:r w:rsidR="002D2B55">
        <w:instrText xml:space="preserve"> INCLUDEPICTURE  "https://pic.17qq.com/uploads/mqgqmhpqy.jpeg" \* MERGEFORMATINET </w:instrText>
      </w:r>
      <w:r w:rsidR="002D2B55">
        <w:fldChar w:fldCharType="separate"/>
      </w:r>
      <w:r w:rsidR="00653761">
        <w:fldChar w:fldCharType="begin"/>
      </w:r>
      <w:r w:rsidR="00653761">
        <w:instrText xml:space="preserve"> INCLUDEPICTURE  "https://pic.17qq.com/uploads/mqgqmhpqy.jpeg" \* MERGEFORMATINET </w:instrText>
      </w:r>
      <w:r w:rsidR="00653761">
        <w:fldChar w:fldCharType="separate"/>
      </w:r>
      <w:r w:rsidR="006B1CA3">
        <w:fldChar w:fldCharType="begin"/>
      </w:r>
      <w:r w:rsidR="006B1CA3">
        <w:instrText xml:space="preserve"> INCLUDEPICTURE  "https://pic.17qq.com/uploads/mqgqmhpqy.jpeg" \* MERGEFORMATINET </w:instrText>
      </w:r>
      <w:r w:rsidR="006B1CA3">
        <w:fldChar w:fldCharType="separate"/>
      </w:r>
      <w:r w:rsidR="00076F95">
        <w:fldChar w:fldCharType="begin"/>
      </w:r>
      <w:r w:rsidR="00076F95">
        <w:instrText xml:space="preserve"> INCLUDEPICTURE  "https://pic.17qq.com/uploads/mqgqmhpqy.jpeg" \* MERGEFORMATINET </w:instrText>
      </w:r>
      <w:r w:rsidR="00076F95">
        <w:fldChar w:fldCharType="separate"/>
      </w:r>
      <w:r w:rsidR="00741EAA">
        <w:fldChar w:fldCharType="begin"/>
      </w:r>
      <w:r w:rsidR="00741EAA">
        <w:instrText xml:space="preserve"> INCLUDEPICTURE  "https://pic.17qq.com/uploads/mqgqmhpqy.jpeg" \* MERGEFORMATINET </w:instrText>
      </w:r>
      <w:r w:rsidR="00741EAA">
        <w:fldChar w:fldCharType="separate"/>
      </w:r>
      <w:r w:rsidR="00051A4E">
        <w:fldChar w:fldCharType="begin"/>
      </w:r>
      <w:r w:rsidR="00051A4E">
        <w:instrText xml:space="preserve"> INCLUDEPICTURE  "https://pic.17qq.com/uploads/mqgqmhpqy.jpeg" \* MERGEFORMATINET </w:instrText>
      </w:r>
      <w:r w:rsidR="00051A4E">
        <w:fldChar w:fldCharType="separate"/>
      </w:r>
      <w:r w:rsidR="001E3E69">
        <w:fldChar w:fldCharType="begin"/>
      </w:r>
      <w:r w:rsidR="001E3E69">
        <w:instrText xml:space="preserve"> INCLUDEPICTURE  "https://pic.17qq.com/uploads/mqgqmhpqy.jpeg" \* MERGEFORMATINET </w:instrText>
      </w:r>
      <w:r w:rsidR="001E3E69">
        <w:fldChar w:fldCharType="separate"/>
      </w:r>
      <w:r w:rsidR="00FA0F19">
        <w:fldChar w:fldCharType="begin"/>
      </w:r>
      <w:r w:rsidR="00FA0F19">
        <w:instrText xml:space="preserve"> </w:instrText>
      </w:r>
      <w:r w:rsidR="00FA0F19">
        <w:instrText>INCLUDEPICTURE  "https://pic.17qq.com/uploads/mqgqmhpqy.jpeg" \* MERGEFORMATINET</w:instrText>
      </w:r>
      <w:r w:rsidR="00FA0F19">
        <w:instrText xml:space="preserve"> </w:instrText>
      </w:r>
      <w:r w:rsidR="00FA0F19">
        <w:fldChar w:fldCharType="separate"/>
      </w:r>
      <w:r w:rsidR="00FA0F19">
        <w:pict w14:anchorId="1A916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查看源图像" style="width:98.4pt;height:97.8pt">
            <v:imagedata r:id="rId8" r:href="rId9"/>
          </v:shape>
        </w:pict>
      </w:r>
      <w:r w:rsidR="00FA0F19">
        <w:fldChar w:fldCharType="end"/>
      </w:r>
      <w:r w:rsidR="001E3E69">
        <w:fldChar w:fldCharType="end"/>
      </w:r>
      <w:r w:rsidR="00051A4E">
        <w:fldChar w:fldCharType="end"/>
      </w:r>
      <w:r w:rsidR="00741EAA">
        <w:fldChar w:fldCharType="end"/>
      </w:r>
      <w:r w:rsidR="00076F95">
        <w:fldChar w:fldCharType="end"/>
      </w:r>
      <w:r w:rsidR="006B1CA3">
        <w:fldChar w:fldCharType="end"/>
      </w:r>
      <w:r w:rsidR="00653761">
        <w:fldChar w:fldCharType="end"/>
      </w:r>
      <w:r w:rsidR="002D2B55">
        <w:fldChar w:fldCharType="end"/>
      </w:r>
      <w:r w:rsidR="008608B2">
        <w:fldChar w:fldCharType="end"/>
      </w:r>
      <w:r w:rsidR="00FB50F5">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F70C557" w14:textId="77777777" w:rsidR="00F51B32" w:rsidRDefault="00F51B32" w:rsidP="00F51B32">
      <w:pPr>
        <w:spacing w:before="156" w:after="156"/>
      </w:pPr>
    </w:p>
    <w:p w14:paraId="244FA021" w14:textId="77777777" w:rsidR="00F51B32" w:rsidRDefault="00F51B32" w:rsidP="00F51B32">
      <w:pPr>
        <w:spacing w:before="156" w:after="156"/>
      </w:pPr>
    </w:p>
    <w:p w14:paraId="1DBEDFD7" w14:textId="77777777" w:rsidR="00F51B32" w:rsidRDefault="00F51B32" w:rsidP="00F51B32">
      <w:pPr>
        <w:spacing w:before="156" w:after="156"/>
        <w:ind w:firstLine="720"/>
        <w:jc w:val="center"/>
        <w:rPr>
          <w:rFonts w:ascii="黑体" w:eastAsia="黑体" w:hAnsi="黑体"/>
          <w:sz w:val="36"/>
          <w:szCs w:val="36"/>
        </w:rPr>
      </w:pPr>
    </w:p>
    <w:p w14:paraId="3E9E0A61" w14:textId="77777777" w:rsidR="00F51B32" w:rsidRDefault="00F51B32" w:rsidP="00F51B32">
      <w:pPr>
        <w:spacing w:before="156" w:after="156"/>
        <w:ind w:firstLine="720"/>
        <w:jc w:val="center"/>
        <w:rPr>
          <w:rFonts w:ascii="黑体" w:eastAsia="黑体" w:hAnsi="黑体"/>
          <w:sz w:val="36"/>
          <w:szCs w:val="36"/>
        </w:rPr>
      </w:pPr>
    </w:p>
    <w:p w14:paraId="50010BD2" w14:textId="77777777" w:rsidR="00F51B32" w:rsidRDefault="00F51B32" w:rsidP="00F51B32">
      <w:pPr>
        <w:spacing w:before="156" w:after="156"/>
        <w:ind w:firstLine="600"/>
        <w:jc w:val="center"/>
        <w:rPr>
          <w:rFonts w:ascii="黑体" w:eastAsia="黑体"/>
          <w:sz w:val="30"/>
          <w:szCs w:val="30"/>
        </w:rPr>
      </w:pPr>
      <w:r>
        <w:rPr>
          <w:rFonts w:ascii="黑体" w:eastAsia="黑体" w:hint="eastAsia"/>
          <w:sz w:val="30"/>
          <w:szCs w:val="30"/>
        </w:rPr>
        <w:t>四川大学软件学院</w:t>
      </w:r>
    </w:p>
    <w:p w14:paraId="532F564C" w14:textId="77777777" w:rsidR="00F51B32" w:rsidRDefault="00F51B32" w:rsidP="00F51B32">
      <w:pPr>
        <w:spacing w:before="156" w:after="156"/>
        <w:ind w:firstLine="720"/>
        <w:jc w:val="center"/>
        <w:rPr>
          <w:rFonts w:ascii="黑体" w:eastAsia="黑体" w:hAnsi="黑体"/>
          <w:sz w:val="36"/>
          <w:szCs w:val="36"/>
        </w:rPr>
      </w:pPr>
    </w:p>
    <w:p w14:paraId="5A0E87BC" w14:textId="77777777" w:rsidR="00F51B32" w:rsidRDefault="00F51B32" w:rsidP="00F51B32">
      <w:pPr>
        <w:spacing w:before="156" w:after="156"/>
        <w:ind w:firstLine="600"/>
        <w:jc w:val="center"/>
        <w:rPr>
          <w:rFonts w:ascii="黑体" w:eastAsia="黑体" w:hAnsi="黑体"/>
          <w:sz w:val="30"/>
          <w:szCs w:val="30"/>
        </w:rPr>
      </w:pPr>
      <w:r>
        <w:rPr>
          <w:rFonts w:ascii="黑体" w:eastAsia="黑体" w:hAnsi="黑体" w:hint="eastAsia"/>
          <w:sz w:val="30"/>
          <w:szCs w:val="30"/>
        </w:rPr>
        <w:t>二〇二二年五月</w:t>
      </w:r>
    </w:p>
    <w:bookmarkEnd w:id="0"/>
    <w:p w14:paraId="0911258F" w14:textId="2EC242D6" w:rsidR="00431618" w:rsidRDefault="00431618">
      <w:pPr>
        <w:spacing w:before="156" w:after="156"/>
      </w:pPr>
    </w:p>
    <w:sdt>
      <w:sdtPr>
        <w:rPr>
          <w:rFonts w:ascii="Times New Roman" w:eastAsia="宋体" w:hAnsi="Times New Roman" w:cs="Times New Roman"/>
          <w:color w:val="auto"/>
          <w:kern w:val="2"/>
          <w:sz w:val="24"/>
          <w:szCs w:val="22"/>
          <w:lang w:val="zh-CN"/>
        </w:rPr>
        <w:id w:val="-333077255"/>
        <w:docPartObj>
          <w:docPartGallery w:val="Table of Contents"/>
          <w:docPartUnique/>
        </w:docPartObj>
      </w:sdtPr>
      <w:sdtEndPr>
        <w:rPr>
          <w:b/>
          <w:bCs/>
        </w:rPr>
      </w:sdtEndPr>
      <w:sdtContent>
        <w:p w14:paraId="1203C7ED" w14:textId="31D9AB93" w:rsidR="00234EBB" w:rsidRPr="00E8059C" w:rsidRDefault="00234EBB" w:rsidP="009F0A35">
          <w:pPr>
            <w:pStyle w:val="TOC"/>
            <w:spacing w:before="156" w:after="156"/>
            <w:jc w:val="center"/>
            <w:rPr>
              <w:rFonts w:ascii="宋体" w:eastAsia="宋体" w:hAnsi="宋体"/>
              <w:color w:val="auto"/>
              <w:sz w:val="44"/>
              <w:szCs w:val="44"/>
            </w:rPr>
          </w:pPr>
          <w:r w:rsidRPr="00E8059C">
            <w:rPr>
              <w:rFonts w:ascii="宋体" w:eastAsia="宋体" w:hAnsi="宋体"/>
              <w:color w:val="auto"/>
              <w:sz w:val="44"/>
              <w:szCs w:val="44"/>
              <w:lang w:val="zh-CN"/>
            </w:rPr>
            <w:t>目录</w:t>
          </w:r>
        </w:p>
        <w:p w14:paraId="1121C1C3" w14:textId="2F6625B6" w:rsidR="008608B2" w:rsidRDefault="00234EBB">
          <w:pPr>
            <w:pStyle w:val="TOC1"/>
            <w:tabs>
              <w:tab w:val="right" w:leader="dot" w:pos="8296"/>
            </w:tabs>
            <w:spacing w:before="156" w:after="156"/>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104413216" w:history="1">
            <w:r w:rsidR="008608B2" w:rsidRPr="00F71A41">
              <w:rPr>
                <w:rStyle w:val="a7"/>
                <w:rFonts w:ascii="宋体" w:hAnsi="宋体"/>
                <w:noProof/>
              </w:rPr>
              <w:t>1 引言</w:t>
            </w:r>
            <w:r w:rsidR="008608B2">
              <w:rPr>
                <w:noProof/>
                <w:webHidden/>
              </w:rPr>
              <w:tab/>
            </w:r>
            <w:r w:rsidR="008608B2">
              <w:rPr>
                <w:noProof/>
                <w:webHidden/>
              </w:rPr>
              <w:fldChar w:fldCharType="begin"/>
            </w:r>
            <w:r w:rsidR="008608B2">
              <w:rPr>
                <w:noProof/>
                <w:webHidden/>
              </w:rPr>
              <w:instrText xml:space="preserve"> PAGEREF _Toc104413216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57131D05" w14:textId="270E4DC2"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17" w:history="1">
            <w:r w:rsidR="008608B2" w:rsidRPr="00F71A41">
              <w:rPr>
                <w:rStyle w:val="a7"/>
                <w:noProof/>
              </w:rPr>
              <w:t xml:space="preserve">1.1 </w:t>
            </w:r>
            <w:r w:rsidR="008608B2" w:rsidRPr="00F71A41">
              <w:rPr>
                <w:rStyle w:val="a7"/>
                <w:noProof/>
              </w:rPr>
              <w:t>编写目的</w:t>
            </w:r>
            <w:r w:rsidR="008608B2">
              <w:rPr>
                <w:noProof/>
                <w:webHidden/>
              </w:rPr>
              <w:tab/>
            </w:r>
            <w:r w:rsidR="008608B2">
              <w:rPr>
                <w:noProof/>
                <w:webHidden/>
              </w:rPr>
              <w:fldChar w:fldCharType="begin"/>
            </w:r>
            <w:r w:rsidR="008608B2">
              <w:rPr>
                <w:noProof/>
                <w:webHidden/>
              </w:rPr>
              <w:instrText xml:space="preserve"> PAGEREF _Toc104413217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134D3817" w14:textId="5B8F4734"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18" w:history="1">
            <w:r w:rsidR="008608B2" w:rsidRPr="00F71A41">
              <w:rPr>
                <w:rStyle w:val="a7"/>
                <w:noProof/>
              </w:rPr>
              <w:t xml:space="preserve">1.2 </w:t>
            </w:r>
            <w:r w:rsidR="008608B2" w:rsidRPr="00F71A41">
              <w:rPr>
                <w:rStyle w:val="a7"/>
                <w:noProof/>
              </w:rPr>
              <w:t>背景</w:t>
            </w:r>
            <w:r w:rsidR="008608B2">
              <w:rPr>
                <w:noProof/>
                <w:webHidden/>
              </w:rPr>
              <w:tab/>
            </w:r>
            <w:r w:rsidR="008608B2">
              <w:rPr>
                <w:noProof/>
                <w:webHidden/>
              </w:rPr>
              <w:fldChar w:fldCharType="begin"/>
            </w:r>
            <w:r w:rsidR="008608B2">
              <w:rPr>
                <w:noProof/>
                <w:webHidden/>
              </w:rPr>
              <w:instrText xml:space="preserve"> PAGEREF _Toc104413218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146D73B8" w14:textId="28BE8A04"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19" w:history="1">
            <w:r w:rsidR="008608B2" w:rsidRPr="00F71A41">
              <w:rPr>
                <w:rStyle w:val="a7"/>
                <w:noProof/>
              </w:rPr>
              <w:t xml:space="preserve">1.3 </w:t>
            </w:r>
            <w:r w:rsidR="008608B2" w:rsidRPr="00F71A41">
              <w:rPr>
                <w:rStyle w:val="a7"/>
                <w:noProof/>
              </w:rPr>
              <w:t>定义</w:t>
            </w:r>
            <w:r w:rsidR="008608B2">
              <w:rPr>
                <w:noProof/>
                <w:webHidden/>
              </w:rPr>
              <w:tab/>
            </w:r>
            <w:r w:rsidR="008608B2">
              <w:rPr>
                <w:noProof/>
                <w:webHidden/>
              </w:rPr>
              <w:fldChar w:fldCharType="begin"/>
            </w:r>
            <w:r w:rsidR="008608B2">
              <w:rPr>
                <w:noProof/>
                <w:webHidden/>
              </w:rPr>
              <w:instrText xml:space="preserve"> PAGEREF _Toc104413219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45FD1782" w14:textId="0D10755A"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20" w:history="1">
            <w:r w:rsidR="008608B2" w:rsidRPr="00F71A41">
              <w:rPr>
                <w:rStyle w:val="a7"/>
                <w:noProof/>
              </w:rPr>
              <w:t xml:space="preserve">1.4 </w:t>
            </w:r>
            <w:r w:rsidR="008608B2" w:rsidRPr="00F71A41">
              <w:rPr>
                <w:rStyle w:val="a7"/>
                <w:noProof/>
              </w:rPr>
              <w:t>参考资料</w:t>
            </w:r>
            <w:r w:rsidR="008608B2">
              <w:rPr>
                <w:noProof/>
                <w:webHidden/>
              </w:rPr>
              <w:tab/>
            </w:r>
            <w:r w:rsidR="008608B2">
              <w:rPr>
                <w:noProof/>
                <w:webHidden/>
              </w:rPr>
              <w:fldChar w:fldCharType="begin"/>
            </w:r>
            <w:r w:rsidR="008608B2">
              <w:rPr>
                <w:noProof/>
                <w:webHidden/>
              </w:rPr>
              <w:instrText xml:space="preserve"> PAGEREF _Toc104413220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197BC2E0" w14:textId="0CE3958D" w:rsidR="008608B2" w:rsidRDefault="00FA0F19">
          <w:pPr>
            <w:pStyle w:val="TOC1"/>
            <w:tabs>
              <w:tab w:val="right" w:leader="dot" w:pos="8296"/>
            </w:tabs>
            <w:spacing w:before="156" w:after="156"/>
            <w:rPr>
              <w:rFonts w:asciiTheme="minorHAnsi" w:eastAsiaTheme="minorEastAsia" w:hAnsiTheme="minorHAnsi" w:cstheme="minorBidi"/>
              <w:noProof/>
              <w:sz w:val="21"/>
            </w:rPr>
          </w:pPr>
          <w:hyperlink w:anchor="_Toc104413221" w:history="1">
            <w:r w:rsidR="008608B2" w:rsidRPr="00F71A41">
              <w:rPr>
                <w:rStyle w:val="a7"/>
                <w:rFonts w:ascii="宋体" w:hAnsi="宋体"/>
                <w:noProof/>
              </w:rPr>
              <w:t>2 设计概述</w:t>
            </w:r>
            <w:r w:rsidR="008608B2">
              <w:rPr>
                <w:noProof/>
                <w:webHidden/>
              </w:rPr>
              <w:tab/>
            </w:r>
            <w:r w:rsidR="008608B2">
              <w:rPr>
                <w:noProof/>
                <w:webHidden/>
              </w:rPr>
              <w:fldChar w:fldCharType="begin"/>
            </w:r>
            <w:r w:rsidR="008608B2">
              <w:rPr>
                <w:noProof/>
                <w:webHidden/>
              </w:rPr>
              <w:instrText xml:space="preserve"> PAGEREF _Toc104413221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3BEFCD63" w14:textId="4D69455E"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22" w:history="1">
            <w:r w:rsidR="008608B2" w:rsidRPr="00F71A41">
              <w:rPr>
                <w:rStyle w:val="a7"/>
                <w:noProof/>
              </w:rPr>
              <w:t xml:space="preserve">2.1 </w:t>
            </w:r>
            <w:r w:rsidR="008608B2" w:rsidRPr="00F71A41">
              <w:rPr>
                <w:rStyle w:val="a7"/>
                <w:noProof/>
              </w:rPr>
              <w:t>任务和目标</w:t>
            </w:r>
            <w:r w:rsidR="008608B2">
              <w:rPr>
                <w:noProof/>
                <w:webHidden/>
              </w:rPr>
              <w:tab/>
            </w:r>
            <w:r w:rsidR="008608B2">
              <w:rPr>
                <w:noProof/>
                <w:webHidden/>
              </w:rPr>
              <w:fldChar w:fldCharType="begin"/>
            </w:r>
            <w:r w:rsidR="008608B2">
              <w:rPr>
                <w:noProof/>
                <w:webHidden/>
              </w:rPr>
              <w:instrText xml:space="preserve"> PAGEREF _Toc104413222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79A729C6" w14:textId="6ED132C9"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23" w:history="1">
            <w:r w:rsidR="008608B2" w:rsidRPr="00F71A41">
              <w:rPr>
                <w:rStyle w:val="a7"/>
                <w:noProof/>
              </w:rPr>
              <w:t xml:space="preserve">2.2 </w:t>
            </w:r>
            <w:r w:rsidR="008608B2" w:rsidRPr="00F71A41">
              <w:rPr>
                <w:rStyle w:val="a7"/>
                <w:noProof/>
              </w:rPr>
              <w:t>需求概述</w:t>
            </w:r>
            <w:r w:rsidR="008608B2">
              <w:rPr>
                <w:noProof/>
                <w:webHidden/>
              </w:rPr>
              <w:tab/>
            </w:r>
            <w:r w:rsidR="008608B2">
              <w:rPr>
                <w:noProof/>
                <w:webHidden/>
              </w:rPr>
              <w:fldChar w:fldCharType="begin"/>
            </w:r>
            <w:r w:rsidR="008608B2">
              <w:rPr>
                <w:noProof/>
                <w:webHidden/>
              </w:rPr>
              <w:instrText xml:space="preserve"> PAGEREF _Toc104413223 \h </w:instrText>
            </w:r>
            <w:r w:rsidR="008608B2">
              <w:rPr>
                <w:noProof/>
                <w:webHidden/>
              </w:rPr>
            </w:r>
            <w:r w:rsidR="008608B2">
              <w:rPr>
                <w:noProof/>
                <w:webHidden/>
              </w:rPr>
              <w:fldChar w:fldCharType="separate"/>
            </w:r>
            <w:r w:rsidR="002D2B55">
              <w:rPr>
                <w:noProof/>
                <w:webHidden/>
              </w:rPr>
              <w:t>10</w:t>
            </w:r>
            <w:r w:rsidR="008608B2">
              <w:rPr>
                <w:noProof/>
                <w:webHidden/>
              </w:rPr>
              <w:fldChar w:fldCharType="end"/>
            </w:r>
          </w:hyperlink>
        </w:p>
        <w:p w14:paraId="1CFA96D4" w14:textId="20B23668"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24" w:history="1">
            <w:r w:rsidR="008608B2" w:rsidRPr="00F71A41">
              <w:rPr>
                <w:rStyle w:val="a7"/>
                <w:noProof/>
              </w:rPr>
              <w:t xml:space="preserve">2.3 </w:t>
            </w:r>
            <w:r w:rsidR="008608B2" w:rsidRPr="00F71A41">
              <w:rPr>
                <w:rStyle w:val="a7"/>
                <w:noProof/>
              </w:rPr>
              <w:t>运行环境</w:t>
            </w:r>
            <w:r w:rsidR="008608B2">
              <w:rPr>
                <w:noProof/>
                <w:webHidden/>
              </w:rPr>
              <w:tab/>
            </w:r>
            <w:r w:rsidR="008608B2">
              <w:rPr>
                <w:noProof/>
                <w:webHidden/>
              </w:rPr>
              <w:fldChar w:fldCharType="begin"/>
            </w:r>
            <w:r w:rsidR="008608B2">
              <w:rPr>
                <w:noProof/>
                <w:webHidden/>
              </w:rPr>
              <w:instrText xml:space="preserve"> PAGEREF _Toc104413224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54790D45" w14:textId="3247DAC2"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25" w:history="1">
            <w:r w:rsidR="008608B2" w:rsidRPr="00F71A41">
              <w:rPr>
                <w:rStyle w:val="a7"/>
                <w:noProof/>
              </w:rPr>
              <w:t xml:space="preserve">2.3.1 </w:t>
            </w:r>
            <w:r w:rsidR="008608B2" w:rsidRPr="00F71A41">
              <w:rPr>
                <w:rStyle w:val="a7"/>
                <w:noProof/>
              </w:rPr>
              <w:t>硬件环境</w:t>
            </w:r>
            <w:r w:rsidR="008608B2">
              <w:rPr>
                <w:noProof/>
                <w:webHidden/>
              </w:rPr>
              <w:tab/>
            </w:r>
            <w:r w:rsidR="008608B2">
              <w:rPr>
                <w:noProof/>
                <w:webHidden/>
              </w:rPr>
              <w:fldChar w:fldCharType="begin"/>
            </w:r>
            <w:r w:rsidR="008608B2">
              <w:rPr>
                <w:noProof/>
                <w:webHidden/>
              </w:rPr>
              <w:instrText xml:space="preserve"> PAGEREF _Toc104413225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42FEEA21" w14:textId="5BEEFB2B"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26" w:history="1">
            <w:r w:rsidR="008608B2" w:rsidRPr="00F71A41">
              <w:rPr>
                <w:rStyle w:val="a7"/>
                <w:noProof/>
              </w:rPr>
              <w:t xml:space="preserve">2.3.2 </w:t>
            </w:r>
            <w:r w:rsidR="008608B2" w:rsidRPr="00F71A41">
              <w:rPr>
                <w:rStyle w:val="a7"/>
                <w:noProof/>
              </w:rPr>
              <w:t>软件环境</w:t>
            </w:r>
            <w:r w:rsidR="008608B2">
              <w:rPr>
                <w:noProof/>
                <w:webHidden/>
              </w:rPr>
              <w:tab/>
            </w:r>
            <w:r w:rsidR="008608B2">
              <w:rPr>
                <w:noProof/>
                <w:webHidden/>
              </w:rPr>
              <w:fldChar w:fldCharType="begin"/>
            </w:r>
            <w:r w:rsidR="008608B2">
              <w:rPr>
                <w:noProof/>
                <w:webHidden/>
              </w:rPr>
              <w:instrText xml:space="preserve"> PAGEREF _Toc104413226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4868DA91" w14:textId="34D268E6"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27" w:history="1">
            <w:r w:rsidR="008608B2" w:rsidRPr="00F71A41">
              <w:rPr>
                <w:rStyle w:val="a7"/>
                <w:noProof/>
              </w:rPr>
              <w:t xml:space="preserve">2.4 </w:t>
            </w:r>
            <w:r w:rsidR="008608B2" w:rsidRPr="00F71A41">
              <w:rPr>
                <w:rStyle w:val="a7"/>
                <w:noProof/>
              </w:rPr>
              <w:t>条件与限制</w:t>
            </w:r>
            <w:r w:rsidR="008608B2">
              <w:rPr>
                <w:noProof/>
                <w:webHidden/>
              </w:rPr>
              <w:tab/>
            </w:r>
            <w:r w:rsidR="008608B2">
              <w:rPr>
                <w:noProof/>
                <w:webHidden/>
              </w:rPr>
              <w:fldChar w:fldCharType="begin"/>
            </w:r>
            <w:r w:rsidR="008608B2">
              <w:rPr>
                <w:noProof/>
                <w:webHidden/>
              </w:rPr>
              <w:instrText xml:space="preserve"> PAGEREF _Toc104413227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7995B9B3" w14:textId="65D8B132" w:rsidR="008608B2" w:rsidRDefault="00FA0F19">
          <w:pPr>
            <w:pStyle w:val="TOC1"/>
            <w:tabs>
              <w:tab w:val="right" w:leader="dot" w:pos="8296"/>
            </w:tabs>
            <w:spacing w:before="156" w:after="156"/>
            <w:rPr>
              <w:rFonts w:asciiTheme="minorHAnsi" w:eastAsiaTheme="minorEastAsia" w:hAnsiTheme="minorHAnsi" w:cstheme="minorBidi"/>
              <w:noProof/>
              <w:sz w:val="21"/>
            </w:rPr>
          </w:pPr>
          <w:hyperlink w:anchor="_Toc104413228" w:history="1">
            <w:r w:rsidR="008608B2" w:rsidRPr="00F71A41">
              <w:rPr>
                <w:rStyle w:val="a7"/>
                <w:rFonts w:ascii="宋体" w:hAnsi="宋体"/>
                <w:noProof/>
              </w:rPr>
              <w:t>3 系统结构</w:t>
            </w:r>
            <w:r w:rsidR="008608B2">
              <w:rPr>
                <w:noProof/>
                <w:webHidden/>
              </w:rPr>
              <w:tab/>
            </w:r>
            <w:r w:rsidR="008608B2">
              <w:rPr>
                <w:noProof/>
                <w:webHidden/>
              </w:rPr>
              <w:fldChar w:fldCharType="begin"/>
            </w:r>
            <w:r w:rsidR="008608B2">
              <w:rPr>
                <w:noProof/>
                <w:webHidden/>
              </w:rPr>
              <w:instrText xml:space="preserve"> PAGEREF _Toc104413228 \h </w:instrText>
            </w:r>
            <w:r w:rsidR="008608B2">
              <w:rPr>
                <w:noProof/>
                <w:webHidden/>
              </w:rPr>
            </w:r>
            <w:r w:rsidR="008608B2">
              <w:rPr>
                <w:noProof/>
                <w:webHidden/>
              </w:rPr>
              <w:fldChar w:fldCharType="separate"/>
            </w:r>
            <w:r w:rsidR="002D2B55">
              <w:rPr>
                <w:noProof/>
                <w:webHidden/>
              </w:rPr>
              <w:t>12</w:t>
            </w:r>
            <w:r w:rsidR="008608B2">
              <w:rPr>
                <w:noProof/>
                <w:webHidden/>
              </w:rPr>
              <w:fldChar w:fldCharType="end"/>
            </w:r>
          </w:hyperlink>
        </w:p>
        <w:p w14:paraId="0001FDBE" w14:textId="77BE241E"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29" w:history="1">
            <w:r w:rsidR="008608B2" w:rsidRPr="00F71A41">
              <w:rPr>
                <w:rStyle w:val="a7"/>
                <w:noProof/>
              </w:rPr>
              <w:t xml:space="preserve">3.1 </w:t>
            </w:r>
            <w:r w:rsidR="008608B2" w:rsidRPr="00F71A41">
              <w:rPr>
                <w:rStyle w:val="a7"/>
                <w:noProof/>
              </w:rPr>
              <w:t>系统架构</w:t>
            </w:r>
            <w:r w:rsidR="008608B2">
              <w:rPr>
                <w:noProof/>
                <w:webHidden/>
              </w:rPr>
              <w:tab/>
            </w:r>
            <w:r w:rsidR="008608B2">
              <w:rPr>
                <w:noProof/>
                <w:webHidden/>
              </w:rPr>
              <w:fldChar w:fldCharType="begin"/>
            </w:r>
            <w:r w:rsidR="008608B2">
              <w:rPr>
                <w:noProof/>
                <w:webHidden/>
              </w:rPr>
              <w:instrText xml:space="preserve"> PAGEREF _Toc104413229 \h </w:instrText>
            </w:r>
            <w:r w:rsidR="008608B2">
              <w:rPr>
                <w:noProof/>
                <w:webHidden/>
              </w:rPr>
            </w:r>
            <w:r w:rsidR="008608B2">
              <w:rPr>
                <w:noProof/>
                <w:webHidden/>
              </w:rPr>
              <w:fldChar w:fldCharType="separate"/>
            </w:r>
            <w:r w:rsidR="002D2B55">
              <w:rPr>
                <w:noProof/>
                <w:webHidden/>
              </w:rPr>
              <w:t>12</w:t>
            </w:r>
            <w:r w:rsidR="008608B2">
              <w:rPr>
                <w:noProof/>
                <w:webHidden/>
              </w:rPr>
              <w:fldChar w:fldCharType="end"/>
            </w:r>
          </w:hyperlink>
        </w:p>
        <w:p w14:paraId="67702349" w14:textId="499A2466"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30" w:history="1">
            <w:r w:rsidR="008608B2" w:rsidRPr="00F71A41">
              <w:rPr>
                <w:rStyle w:val="a7"/>
                <w:noProof/>
              </w:rPr>
              <w:t xml:space="preserve">3.2 </w:t>
            </w:r>
            <w:r w:rsidR="008608B2" w:rsidRPr="00F71A41">
              <w:rPr>
                <w:rStyle w:val="a7"/>
                <w:noProof/>
              </w:rPr>
              <w:t>系统功能模块</w:t>
            </w:r>
            <w:r w:rsidR="008608B2">
              <w:rPr>
                <w:noProof/>
                <w:webHidden/>
              </w:rPr>
              <w:tab/>
            </w:r>
            <w:r w:rsidR="008608B2">
              <w:rPr>
                <w:noProof/>
                <w:webHidden/>
              </w:rPr>
              <w:fldChar w:fldCharType="begin"/>
            </w:r>
            <w:r w:rsidR="008608B2">
              <w:rPr>
                <w:noProof/>
                <w:webHidden/>
              </w:rPr>
              <w:instrText xml:space="preserve"> PAGEREF _Toc104413230 \h </w:instrText>
            </w:r>
            <w:r w:rsidR="008608B2">
              <w:rPr>
                <w:noProof/>
                <w:webHidden/>
              </w:rPr>
            </w:r>
            <w:r w:rsidR="008608B2">
              <w:rPr>
                <w:noProof/>
                <w:webHidden/>
              </w:rPr>
              <w:fldChar w:fldCharType="separate"/>
            </w:r>
            <w:r w:rsidR="002D2B55">
              <w:rPr>
                <w:noProof/>
                <w:webHidden/>
              </w:rPr>
              <w:t>13</w:t>
            </w:r>
            <w:r w:rsidR="008608B2">
              <w:rPr>
                <w:noProof/>
                <w:webHidden/>
              </w:rPr>
              <w:fldChar w:fldCharType="end"/>
            </w:r>
          </w:hyperlink>
        </w:p>
        <w:p w14:paraId="54068960" w14:textId="15EDCB45" w:rsidR="008608B2" w:rsidRDefault="00FA0F19">
          <w:pPr>
            <w:pStyle w:val="TOC1"/>
            <w:tabs>
              <w:tab w:val="right" w:leader="dot" w:pos="8296"/>
            </w:tabs>
            <w:spacing w:before="156" w:after="156"/>
            <w:rPr>
              <w:rFonts w:asciiTheme="minorHAnsi" w:eastAsiaTheme="minorEastAsia" w:hAnsiTheme="minorHAnsi" w:cstheme="minorBidi"/>
              <w:noProof/>
              <w:sz w:val="21"/>
            </w:rPr>
          </w:pPr>
          <w:hyperlink w:anchor="_Toc104413231" w:history="1">
            <w:r w:rsidR="008608B2" w:rsidRPr="00F71A41">
              <w:rPr>
                <w:rStyle w:val="a7"/>
                <w:rFonts w:ascii="宋体" w:hAnsi="宋体"/>
                <w:noProof/>
              </w:rPr>
              <w:t>4 模块详细设计</w:t>
            </w:r>
            <w:r w:rsidR="008608B2">
              <w:rPr>
                <w:noProof/>
                <w:webHidden/>
              </w:rPr>
              <w:tab/>
            </w:r>
            <w:r w:rsidR="008608B2">
              <w:rPr>
                <w:noProof/>
                <w:webHidden/>
              </w:rPr>
              <w:fldChar w:fldCharType="begin"/>
            </w:r>
            <w:r w:rsidR="008608B2">
              <w:rPr>
                <w:noProof/>
                <w:webHidden/>
              </w:rPr>
              <w:instrText xml:space="preserve"> PAGEREF _Toc104413231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19D1181F" w14:textId="19D787F0"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32" w:history="1">
            <w:r w:rsidR="008608B2" w:rsidRPr="00F71A41">
              <w:rPr>
                <w:rStyle w:val="a7"/>
                <w:noProof/>
              </w:rPr>
              <w:t xml:space="preserve">4.1 </w:t>
            </w:r>
            <w:r w:rsidR="008608B2" w:rsidRPr="00F71A41">
              <w:rPr>
                <w:rStyle w:val="a7"/>
                <w:noProof/>
              </w:rPr>
              <w:t>用户注册功能</w:t>
            </w:r>
            <w:r w:rsidR="008608B2">
              <w:rPr>
                <w:noProof/>
                <w:webHidden/>
              </w:rPr>
              <w:tab/>
            </w:r>
            <w:r w:rsidR="008608B2">
              <w:rPr>
                <w:noProof/>
                <w:webHidden/>
              </w:rPr>
              <w:fldChar w:fldCharType="begin"/>
            </w:r>
            <w:r w:rsidR="008608B2">
              <w:rPr>
                <w:noProof/>
                <w:webHidden/>
              </w:rPr>
              <w:instrText xml:space="preserve"> PAGEREF _Toc104413232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0597147D" w14:textId="58B19862"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33" w:history="1">
            <w:r w:rsidR="008608B2" w:rsidRPr="00F71A41">
              <w:rPr>
                <w:rStyle w:val="a7"/>
                <w:noProof/>
              </w:rPr>
              <w:t xml:space="preserve">4.1.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33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0FF9ADDE" w14:textId="35110739"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34" w:history="1">
            <w:r w:rsidR="008608B2" w:rsidRPr="00F71A41">
              <w:rPr>
                <w:rStyle w:val="a7"/>
                <w:noProof/>
              </w:rPr>
              <w:t xml:space="preserve">4.1.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34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788FE8CC" w14:textId="103DCE17"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35" w:history="1">
            <w:r w:rsidR="008608B2" w:rsidRPr="00F71A41">
              <w:rPr>
                <w:rStyle w:val="a7"/>
                <w:noProof/>
              </w:rPr>
              <w:t xml:space="preserve">4.1.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35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43E2E16E" w14:textId="6CF08056"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36" w:history="1">
            <w:r w:rsidR="008608B2" w:rsidRPr="00F71A41">
              <w:rPr>
                <w:rStyle w:val="a7"/>
                <w:noProof/>
              </w:rPr>
              <w:t xml:space="preserve">4.1.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36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71EF1498" w14:textId="60B4735E"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37" w:history="1">
            <w:r w:rsidR="008608B2" w:rsidRPr="00F71A41">
              <w:rPr>
                <w:rStyle w:val="a7"/>
                <w:noProof/>
              </w:rPr>
              <w:t xml:space="preserve">4.1.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37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7BF6110A" w14:textId="6B914576"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38" w:history="1">
            <w:r w:rsidR="008608B2" w:rsidRPr="00F71A41">
              <w:rPr>
                <w:rStyle w:val="a7"/>
                <w:noProof/>
              </w:rPr>
              <w:t xml:space="preserve">4.1.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38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29F8965C" w14:textId="3171B842"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39" w:history="1">
            <w:r w:rsidR="008608B2" w:rsidRPr="00F71A41">
              <w:rPr>
                <w:rStyle w:val="a7"/>
                <w:noProof/>
              </w:rPr>
              <w:t xml:space="preserve">4.1.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39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0AD0649" w14:textId="5F8A7C85"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40" w:history="1">
            <w:r w:rsidR="008608B2" w:rsidRPr="00F71A41">
              <w:rPr>
                <w:rStyle w:val="a7"/>
                <w:noProof/>
              </w:rPr>
              <w:t xml:space="preserve">4.1.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40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8D70792" w14:textId="1DE95B0B"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41" w:history="1">
            <w:r w:rsidR="008608B2" w:rsidRPr="00F71A41">
              <w:rPr>
                <w:rStyle w:val="a7"/>
                <w:noProof/>
              </w:rPr>
              <w:t xml:space="preserve">4.1.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41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7C4A38D6" w14:textId="3CDE1A01"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42" w:history="1">
            <w:r w:rsidR="008608B2" w:rsidRPr="00F71A41">
              <w:rPr>
                <w:rStyle w:val="a7"/>
                <w:noProof/>
              </w:rPr>
              <w:t xml:space="preserve">4.2 </w:t>
            </w:r>
            <w:r w:rsidR="008608B2" w:rsidRPr="00F71A41">
              <w:rPr>
                <w:rStyle w:val="a7"/>
                <w:noProof/>
              </w:rPr>
              <w:t>新闻推荐</w:t>
            </w:r>
            <w:r w:rsidR="008608B2">
              <w:rPr>
                <w:noProof/>
                <w:webHidden/>
              </w:rPr>
              <w:tab/>
            </w:r>
            <w:r w:rsidR="008608B2">
              <w:rPr>
                <w:noProof/>
                <w:webHidden/>
              </w:rPr>
              <w:fldChar w:fldCharType="begin"/>
            </w:r>
            <w:r w:rsidR="008608B2">
              <w:rPr>
                <w:noProof/>
                <w:webHidden/>
              </w:rPr>
              <w:instrText xml:space="preserve"> PAGEREF _Toc104413242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67370EA" w14:textId="06B842B0"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43" w:history="1">
            <w:r w:rsidR="008608B2" w:rsidRPr="00F71A41">
              <w:rPr>
                <w:rStyle w:val="a7"/>
                <w:noProof/>
              </w:rPr>
              <w:t xml:space="preserve">4.2.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43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55BF8E8F" w14:textId="512D7CB3"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44" w:history="1">
            <w:r w:rsidR="008608B2" w:rsidRPr="00F71A41">
              <w:rPr>
                <w:rStyle w:val="a7"/>
                <w:noProof/>
              </w:rPr>
              <w:t xml:space="preserve">4.2.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44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30CCDDB7" w14:textId="30AFB657"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45" w:history="1">
            <w:r w:rsidR="008608B2" w:rsidRPr="00F71A41">
              <w:rPr>
                <w:rStyle w:val="a7"/>
                <w:noProof/>
              </w:rPr>
              <w:t xml:space="preserve">4.2.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45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3E62802F" w14:textId="0685DB5E"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46" w:history="1">
            <w:r w:rsidR="008608B2" w:rsidRPr="00F71A41">
              <w:rPr>
                <w:rStyle w:val="a7"/>
                <w:noProof/>
              </w:rPr>
              <w:t xml:space="preserve">4.2.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46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63DC6895" w14:textId="465AEE54"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47" w:history="1">
            <w:r w:rsidR="008608B2" w:rsidRPr="00F71A41">
              <w:rPr>
                <w:rStyle w:val="a7"/>
                <w:noProof/>
              </w:rPr>
              <w:t xml:space="preserve">4.2.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47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19A51058" w14:textId="2BF8F863"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48" w:history="1">
            <w:r w:rsidR="008608B2" w:rsidRPr="00F71A41">
              <w:rPr>
                <w:rStyle w:val="a7"/>
                <w:noProof/>
              </w:rPr>
              <w:t xml:space="preserve">4.2.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48 \h </w:instrText>
            </w:r>
            <w:r w:rsidR="008608B2">
              <w:rPr>
                <w:noProof/>
                <w:webHidden/>
              </w:rPr>
            </w:r>
            <w:r w:rsidR="008608B2">
              <w:rPr>
                <w:noProof/>
                <w:webHidden/>
              </w:rPr>
              <w:fldChar w:fldCharType="separate"/>
            </w:r>
            <w:r w:rsidR="002D2B55">
              <w:rPr>
                <w:noProof/>
                <w:webHidden/>
              </w:rPr>
              <w:t>22</w:t>
            </w:r>
            <w:r w:rsidR="008608B2">
              <w:rPr>
                <w:noProof/>
                <w:webHidden/>
              </w:rPr>
              <w:fldChar w:fldCharType="end"/>
            </w:r>
          </w:hyperlink>
        </w:p>
        <w:p w14:paraId="6C70CF3E" w14:textId="6A4BE399"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49" w:history="1">
            <w:r w:rsidR="008608B2" w:rsidRPr="00F71A41">
              <w:rPr>
                <w:rStyle w:val="a7"/>
                <w:noProof/>
              </w:rPr>
              <w:t xml:space="preserve">4.2.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49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3ECB5E1B" w14:textId="217BF3C5"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50" w:history="1">
            <w:r w:rsidR="008608B2" w:rsidRPr="00F71A41">
              <w:rPr>
                <w:rStyle w:val="a7"/>
                <w:noProof/>
              </w:rPr>
              <w:t xml:space="preserve">4.2.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50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1AE610E5" w14:textId="581DF176"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51" w:history="1">
            <w:r w:rsidR="008608B2" w:rsidRPr="00F71A41">
              <w:rPr>
                <w:rStyle w:val="a7"/>
                <w:noProof/>
              </w:rPr>
              <w:t xml:space="preserve">4.2.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51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0722E7ED" w14:textId="15E75D8D"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52" w:history="1">
            <w:r w:rsidR="008608B2" w:rsidRPr="00F71A41">
              <w:rPr>
                <w:rStyle w:val="a7"/>
                <w:noProof/>
              </w:rPr>
              <w:t xml:space="preserve">4.3 </w:t>
            </w:r>
            <w:r w:rsidR="008608B2" w:rsidRPr="00F71A41">
              <w:rPr>
                <w:rStyle w:val="a7"/>
                <w:noProof/>
              </w:rPr>
              <w:t>新闻推送模块</w:t>
            </w:r>
            <w:r w:rsidR="008608B2">
              <w:rPr>
                <w:noProof/>
                <w:webHidden/>
              </w:rPr>
              <w:tab/>
            </w:r>
            <w:r w:rsidR="008608B2">
              <w:rPr>
                <w:noProof/>
                <w:webHidden/>
              </w:rPr>
              <w:fldChar w:fldCharType="begin"/>
            </w:r>
            <w:r w:rsidR="008608B2">
              <w:rPr>
                <w:noProof/>
                <w:webHidden/>
              </w:rPr>
              <w:instrText xml:space="preserve"> PAGEREF _Toc104413252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6128348E" w14:textId="62881EB2"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53" w:history="1">
            <w:r w:rsidR="008608B2" w:rsidRPr="00F71A41">
              <w:rPr>
                <w:rStyle w:val="a7"/>
                <w:noProof/>
              </w:rPr>
              <w:t xml:space="preserve">4.3.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53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5E751409" w14:textId="166D7F9F"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54" w:history="1">
            <w:r w:rsidR="008608B2" w:rsidRPr="00F71A41">
              <w:rPr>
                <w:rStyle w:val="a7"/>
                <w:noProof/>
              </w:rPr>
              <w:t xml:space="preserve">4.3.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54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4C8E7F0D" w14:textId="1709B8DF"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55" w:history="1">
            <w:r w:rsidR="008608B2" w:rsidRPr="00F71A41">
              <w:rPr>
                <w:rStyle w:val="a7"/>
                <w:noProof/>
              </w:rPr>
              <w:t xml:space="preserve">4.3.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55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11ACF123" w14:textId="5DEDCC2C"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56" w:history="1">
            <w:r w:rsidR="008608B2" w:rsidRPr="00F71A41">
              <w:rPr>
                <w:rStyle w:val="a7"/>
                <w:noProof/>
              </w:rPr>
              <w:t xml:space="preserve">4.3.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56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32AB9645" w14:textId="58172087"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57" w:history="1">
            <w:r w:rsidR="008608B2" w:rsidRPr="00F71A41">
              <w:rPr>
                <w:rStyle w:val="a7"/>
                <w:noProof/>
              </w:rPr>
              <w:t xml:space="preserve">4.3.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57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7BB0A4A3" w14:textId="7FE12681"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58" w:history="1">
            <w:r w:rsidR="008608B2" w:rsidRPr="00F71A41">
              <w:rPr>
                <w:rStyle w:val="a7"/>
                <w:noProof/>
              </w:rPr>
              <w:t xml:space="preserve">4.3.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58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42A8FDAC" w14:textId="3F7FFB0F"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59" w:history="1">
            <w:r w:rsidR="008608B2" w:rsidRPr="00F71A41">
              <w:rPr>
                <w:rStyle w:val="a7"/>
                <w:noProof/>
              </w:rPr>
              <w:t xml:space="preserve">4.3.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59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68187E15" w14:textId="4849253F"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60" w:history="1">
            <w:r w:rsidR="008608B2" w:rsidRPr="00F71A41">
              <w:rPr>
                <w:rStyle w:val="a7"/>
                <w:noProof/>
              </w:rPr>
              <w:t xml:space="preserve">4.3.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60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0EA9DA3A" w14:textId="1EFF549B"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61" w:history="1">
            <w:r w:rsidR="008608B2" w:rsidRPr="00F71A41">
              <w:rPr>
                <w:rStyle w:val="a7"/>
                <w:noProof/>
              </w:rPr>
              <w:t xml:space="preserve">4.3.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61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25259A72" w14:textId="51BA687B"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62" w:history="1">
            <w:r w:rsidR="008608B2" w:rsidRPr="00F71A41">
              <w:rPr>
                <w:rStyle w:val="a7"/>
                <w:noProof/>
              </w:rPr>
              <w:t xml:space="preserve">4.4 </w:t>
            </w:r>
            <w:r w:rsidR="008608B2" w:rsidRPr="00F71A41">
              <w:rPr>
                <w:rStyle w:val="a7"/>
                <w:noProof/>
              </w:rPr>
              <w:t>语音阅读模块</w:t>
            </w:r>
            <w:r w:rsidR="008608B2">
              <w:rPr>
                <w:noProof/>
                <w:webHidden/>
              </w:rPr>
              <w:tab/>
            </w:r>
            <w:r w:rsidR="008608B2">
              <w:rPr>
                <w:noProof/>
                <w:webHidden/>
              </w:rPr>
              <w:fldChar w:fldCharType="begin"/>
            </w:r>
            <w:r w:rsidR="008608B2">
              <w:rPr>
                <w:noProof/>
                <w:webHidden/>
              </w:rPr>
              <w:instrText xml:space="preserve"> PAGEREF _Toc104413262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2EA2C3CF" w14:textId="7E73DDC7"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63" w:history="1">
            <w:r w:rsidR="008608B2" w:rsidRPr="00F71A41">
              <w:rPr>
                <w:rStyle w:val="a7"/>
                <w:noProof/>
              </w:rPr>
              <w:t xml:space="preserve">4.4.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63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353E9F1C" w14:textId="088EC4D2"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64" w:history="1">
            <w:r w:rsidR="008608B2" w:rsidRPr="00F71A41">
              <w:rPr>
                <w:rStyle w:val="a7"/>
                <w:noProof/>
              </w:rPr>
              <w:t xml:space="preserve">4.4.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64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3E6AD6E1" w14:textId="6588BB2C"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65" w:history="1">
            <w:r w:rsidR="008608B2" w:rsidRPr="00F71A41">
              <w:rPr>
                <w:rStyle w:val="a7"/>
                <w:noProof/>
              </w:rPr>
              <w:t xml:space="preserve">4.4.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65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23C24A2F" w14:textId="06211129"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66" w:history="1">
            <w:r w:rsidR="008608B2" w:rsidRPr="00F71A41">
              <w:rPr>
                <w:rStyle w:val="a7"/>
                <w:noProof/>
              </w:rPr>
              <w:t xml:space="preserve">4.4.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66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6FA4BBBF" w14:textId="26197897"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67" w:history="1">
            <w:r w:rsidR="008608B2" w:rsidRPr="00F71A41">
              <w:rPr>
                <w:rStyle w:val="a7"/>
                <w:noProof/>
              </w:rPr>
              <w:t xml:space="preserve">4.4.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67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1DC383F4" w14:textId="77EC88CB"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68" w:history="1">
            <w:r w:rsidR="008608B2" w:rsidRPr="00F71A41">
              <w:rPr>
                <w:rStyle w:val="a7"/>
                <w:noProof/>
              </w:rPr>
              <w:t xml:space="preserve">4.4.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68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70A9DAF7" w14:textId="2CB00655"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69" w:history="1">
            <w:r w:rsidR="008608B2" w:rsidRPr="00F71A41">
              <w:rPr>
                <w:rStyle w:val="a7"/>
                <w:noProof/>
              </w:rPr>
              <w:t xml:space="preserve">4.4.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69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F421FD4" w14:textId="4491360F"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70" w:history="1">
            <w:r w:rsidR="008608B2" w:rsidRPr="00F71A41">
              <w:rPr>
                <w:rStyle w:val="a7"/>
                <w:noProof/>
              </w:rPr>
              <w:t xml:space="preserve">4.4.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70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66CBE9A5" w14:textId="01E0A6EC"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71" w:history="1">
            <w:r w:rsidR="008608B2" w:rsidRPr="00F71A41">
              <w:rPr>
                <w:rStyle w:val="a7"/>
                <w:noProof/>
              </w:rPr>
              <w:t xml:space="preserve">4.4.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71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7CF52C8" w14:textId="4ABF7AC7"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72" w:history="1">
            <w:r w:rsidR="008608B2" w:rsidRPr="00F71A41">
              <w:rPr>
                <w:rStyle w:val="a7"/>
                <w:noProof/>
              </w:rPr>
              <w:t xml:space="preserve">4.5 </w:t>
            </w:r>
            <w:r w:rsidR="008608B2" w:rsidRPr="00F71A41">
              <w:rPr>
                <w:rStyle w:val="a7"/>
                <w:noProof/>
              </w:rPr>
              <w:t>关键词搜索模块</w:t>
            </w:r>
            <w:r w:rsidR="008608B2">
              <w:rPr>
                <w:noProof/>
                <w:webHidden/>
              </w:rPr>
              <w:tab/>
            </w:r>
            <w:r w:rsidR="008608B2">
              <w:rPr>
                <w:noProof/>
                <w:webHidden/>
              </w:rPr>
              <w:fldChar w:fldCharType="begin"/>
            </w:r>
            <w:r w:rsidR="008608B2">
              <w:rPr>
                <w:noProof/>
                <w:webHidden/>
              </w:rPr>
              <w:instrText xml:space="preserve"> PAGEREF _Toc104413272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27A79574" w14:textId="6052A93E"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73" w:history="1">
            <w:r w:rsidR="008608B2" w:rsidRPr="00F71A41">
              <w:rPr>
                <w:rStyle w:val="a7"/>
                <w:noProof/>
              </w:rPr>
              <w:t xml:space="preserve">4.5.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73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631D51F7" w14:textId="79CAAAB9"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74" w:history="1">
            <w:r w:rsidR="008608B2" w:rsidRPr="00F71A41">
              <w:rPr>
                <w:rStyle w:val="a7"/>
                <w:noProof/>
              </w:rPr>
              <w:t xml:space="preserve">4.5.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74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76DE4DDD" w14:textId="17503BBA"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75" w:history="1">
            <w:r w:rsidR="008608B2" w:rsidRPr="00F71A41">
              <w:rPr>
                <w:rStyle w:val="a7"/>
                <w:noProof/>
              </w:rPr>
              <w:t xml:space="preserve">4.5.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75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495E0F05" w14:textId="10FCAC10"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76" w:history="1">
            <w:r w:rsidR="008608B2" w:rsidRPr="00F71A41">
              <w:rPr>
                <w:rStyle w:val="a7"/>
                <w:noProof/>
              </w:rPr>
              <w:t xml:space="preserve">4.5.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76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87316D9" w14:textId="655AEA84"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77" w:history="1">
            <w:r w:rsidR="008608B2" w:rsidRPr="00F71A41">
              <w:rPr>
                <w:rStyle w:val="a7"/>
                <w:noProof/>
              </w:rPr>
              <w:t xml:space="preserve">4.5.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77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3240491E" w14:textId="184026B6"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78" w:history="1">
            <w:r w:rsidR="008608B2" w:rsidRPr="00F71A41">
              <w:rPr>
                <w:rStyle w:val="a7"/>
                <w:noProof/>
              </w:rPr>
              <w:t xml:space="preserve">4.5.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78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6741C5E8" w14:textId="2B803C0F"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79" w:history="1">
            <w:r w:rsidR="008608B2" w:rsidRPr="00F71A41">
              <w:rPr>
                <w:rStyle w:val="a7"/>
                <w:noProof/>
              </w:rPr>
              <w:t xml:space="preserve">4.5.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79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61525675" w14:textId="44BB1FC3"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80" w:history="1">
            <w:r w:rsidR="008608B2" w:rsidRPr="00F71A41">
              <w:rPr>
                <w:rStyle w:val="a7"/>
                <w:noProof/>
              </w:rPr>
              <w:t xml:space="preserve">4.5.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80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2ECBA60A" w14:textId="76C43C0D"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81" w:history="1">
            <w:r w:rsidR="008608B2" w:rsidRPr="00F71A41">
              <w:rPr>
                <w:rStyle w:val="a7"/>
                <w:noProof/>
              </w:rPr>
              <w:t xml:space="preserve">4.5.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81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55AD97D0" w14:textId="0AE6A77D"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82" w:history="1">
            <w:r w:rsidR="008608B2" w:rsidRPr="00F71A41">
              <w:rPr>
                <w:rStyle w:val="a7"/>
                <w:noProof/>
              </w:rPr>
              <w:t xml:space="preserve">4.6 </w:t>
            </w:r>
            <w:r w:rsidR="008608B2" w:rsidRPr="00F71A41">
              <w:rPr>
                <w:rStyle w:val="a7"/>
                <w:noProof/>
              </w:rPr>
              <w:t>拍照识别模块</w:t>
            </w:r>
            <w:r w:rsidR="008608B2">
              <w:rPr>
                <w:noProof/>
                <w:webHidden/>
              </w:rPr>
              <w:tab/>
            </w:r>
            <w:r w:rsidR="008608B2">
              <w:rPr>
                <w:noProof/>
                <w:webHidden/>
              </w:rPr>
              <w:fldChar w:fldCharType="begin"/>
            </w:r>
            <w:r w:rsidR="008608B2">
              <w:rPr>
                <w:noProof/>
                <w:webHidden/>
              </w:rPr>
              <w:instrText xml:space="preserve"> PAGEREF _Toc104413282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7FA5D9A8" w14:textId="106355E0"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83" w:history="1">
            <w:r w:rsidR="008608B2" w:rsidRPr="00F71A41">
              <w:rPr>
                <w:rStyle w:val="a7"/>
                <w:noProof/>
              </w:rPr>
              <w:t xml:space="preserve">4.6.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83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189BECBB" w14:textId="77461433"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84" w:history="1">
            <w:r w:rsidR="008608B2" w:rsidRPr="00F71A41">
              <w:rPr>
                <w:rStyle w:val="a7"/>
                <w:noProof/>
              </w:rPr>
              <w:t xml:space="preserve">4.6.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84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30D58E96" w14:textId="523CEEEC"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85" w:history="1">
            <w:r w:rsidR="008608B2" w:rsidRPr="00F71A41">
              <w:rPr>
                <w:rStyle w:val="a7"/>
                <w:noProof/>
              </w:rPr>
              <w:t xml:space="preserve">4.6.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85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0BCBE35E" w14:textId="441E4969"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86" w:history="1">
            <w:r w:rsidR="008608B2" w:rsidRPr="00F71A41">
              <w:rPr>
                <w:rStyle w:val="a7"/>
                <w:noProof/>
              </w:rPr>
              <w:t xml:space="preserve">4.6.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86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27DE3C94" w14:textId="002B7510"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87" w:history="1">
            <w:r w:rsidR="008608B2" w:rsidRPr="00F71A41">
              <w:rPr>
                <w:rStyle w:val="a7"/>
                <w:noProof/>
              </w:rPr>
              <w:t xml:space="preserve">4.6.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87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13C6D2C9" w14:textId="2CD01CD4"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88" w:history="1">
            <w:r w:rsidR="008608B2" w:rsidRPr="00F71A41">
              <w:rPr>
                <w:rStyle w:val="a7"/>
                <w:noProof/>
              </w:rPr>
              <w:t xml:space="preserve">4.6.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88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4D911467" w14:textId="50EEF07B"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89" w:history="1">
            <w:r w:rsidR="008608B2" w:rsidRPr="00F71A41">
              <w:rPr>
                <w:rStyle w:val="a7"/>
                <w:noProof/>
              </w:rPr>
              <w:t xml:space="preserve">4.6.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89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51C893C6" w14:textId="1EE4083D"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90" w:history="1">
            <w:r w:rsidR="008608B2" w:rsidRPr="00F71A41">
              <w:rPr>
                <w:rStyle w:val="a7"/>
                <w:noProof/>
              </w:rPr>
              <w:t xml:space="preserve">4.6.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90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16DA0366" w14:textId="4682B8C3"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91" w:history="1">
            <w:r w:rsidR="008608B2" w:rsidRPr="00F71A41">
              <w:rPr>
                <w:rStyle w:val="a7"/>
                <w:noProof/>
              </w:rPr>
              <w:t xml:space="preserve">4.6.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91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44C12C2F" w14:textId="5D98F243"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292" w:history="1">
            <w:r w:rsidR="008608B2" w:rsidRPr="00F71A41">
              <w:rPr>
                <w:rStyle w:val="a7"/>
                <w:noProof/>
              </w:rPr>
              <w:t xml:space="preserve">4.7 </w:t>
            </w:r>
            <w:r w:rsidR="008608B2" w:rsidRPr="00F71A41">
              <w:rPr>
                <w:rStyle w:val="a7"/>
                <w:noProof/>
              </w:rPr>
              <w:t>管理员登录模块</w:t>
            </w:r>
            <w:r w:rsidR="008608B2">
              <w:rPr>
                <w:noProof/>
                <w:webHidden/>
              </w:rPr>
              <w:tab/>
            </w:r>
            <w:r w:rsidR="008608B2">
              <w:rPr>
                <w:noProof/>
                <w:webHidden/>
              </w:rPr>
              <w:fldChar w:fldCharType="begin"/>
            </w:r>
            <w:r w:rsidR="008608B2">
              <w:rPr>
                <w:noProof/>
                <w:webHidden/>
              </w:rPr>
              <w:instrText xml:space="preserve"> PAGEREF _Toc104413292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41C8CF88" w14:textId="50862F28"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93" w:history="1">
            <w:r w:rsidR="008608B2" w:rsidRPr="00F71A41">
              <w:rPr>
                <w:rStyle w:val="a7"/>
                <w:noProof/>
              </w:rPr>
              <w:t xml:space="preserve">4.7.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93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4FCE60AF" w14:textId="16680054"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94" w:history="1">
            <w:r w:rsidR="008608B2" w:rsidRPr="00F71A41">
              <w:rPr>
                <w:rStyle w:val="a7"/>
                <w:noProof/>
              </w:rPr>
              <w:t xml:space="preserve">4.7.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94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3B5FEFF8" w14:textId="1339AE73"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95" w:history="1">
            <w:r w:rsidR="008608B2" w:rsidRPr="00F71A41">
              <w:rPr>
                <w:rStyle w:val="a7"/>
                <w:noProof/>
              </w:rPr>
              <w:t xml:space="preserve">4.7.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95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6A85C120" w14:textId="6771F1CC"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96" w:history="1">
            <w:r w:rsidR="008608B2" w:rsidRPr="00F71A41">
              <w:rPr>
                <w:rStyle w:val="a7"/>
                <w:noProof/>
              </w:rPr>
              <w:t xml:space="preserve">4.7.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96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284EE622" w14:textId="17BCD495"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97" w:history="1">
            <w:r w:rsidR="008608B2" w:rsidRPr="00F71A41">
              <w:rPr>
                <w:rStyle w:val="a7"/>
                <w:noProof/>
              </w:rPr>
              <w:t xml:space="preserve">4.7.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97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75DF6357" w14:textId="63B373B3"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98" w:history="1">
            <w:r w:rsidR="008608B2" w:rsidRPr="00F71A41">
              <w:rPr>
                <w:rStyle w:val="a7"/>
                <w:noProof/>
              </w:rPr>
              <w:t xml:space="preserve">4.7.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98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15F2FB44" w14:textId="70ABF21F"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299" w:history="1">
            <w:r w:rsidR="008608B2" w:rsidRPr="00F71A41">
              <w:rPr>
                <w:rStyle w:val="a7"/>
                <w:noProof/>
              </w:rPr>
              <w:t xml:space="preserve">4.7.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99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259E2085" w14:textId="065192BD"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00" w:history="1">
            <w:r w:rsidR="008608B2" w:rsidRPr="00F71A41">
              <w:rPr>
                <w:rStyle w:val="a7"/>
                <w:noProof/>
              </w:rPr>
              <w:t xml:space="preserve">4.7.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00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3E52465D" w14:textId="2D95F62C"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01" w:history="1">
            <w:r w:rsidR="008608B2" w:rsidRPr="00F71A41">
              <w:rPr>
                <w:rStyle w:val="a7"/>
                <w:noProof/>
              </w:rPr>
              <w:t xml:space="preserve">4.7.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301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75623287" w14:textId="5C81BB4E"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302" w:history="1">
            <w:r w:rsidR="008608B2" w:rsidRPr="00F71A41">
              <w:rPr>
                <w:rStyle w:val="a7"/>
                <w:noProof/>
              </w:rPr>
              <w:t xml:space="preserve">4.8 </w:t>
            </w:r>
            <w:r w:rsidR="008608B2" w:rsidRPr="00F71A41">
              <w:rPr>
                <w:rStyle w:val="a7"/>
                <w:noProof/>
              </w:rPr>
              <w:t>新闻爬取模块</w:t>
            </w:r>
            <w:r w:rsidR="008608B2">
              <w:rPr>
                <w:noProof/>
                <w:webHidden/>
              </w:rPr>
              <w:tab/>
            </w:r>
            <w:r w:rsidR="008608B2">
              <w:rPr>
                <w:noProof/>
                <w:webHidden/>
              </w:rPr>
              <w:fldChar w:fldCharType="begin"/>
            </w:r>
            <w:r w:rsidR="008608B2">
              <w:rPr>
                <w:noProof/>
                <w:webHidden/>
              </w:rPr>
              <w:instrText xml:space="preserve"> PAGEREF _Toc104413302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53394F97" w14:textId="063EFB32"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03" w:history="1">
            <w:r w:rsidR="008608B2" w:rsidRPr="00F71A41">
              <w:rPr>
                <w:rStyle w:val="a7"/>
                <w:noProof/>
              </w:rPr>
              <w:t xml:space="preserve">4.8.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03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58AF3915" w14:textId="1B8650A2"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04" w:history="1">
            <w:r w:rsidR="008608B2" w:rsidRPr="00F71A41">
              <w:rPr>
                <w:rStyle w:val="a7"/>
                <w:noProof/>
              </w:rPr>
              <w:t xml:space="preserve">4.8.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04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52DC3AD" w14:textId="6CB2ACF5"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05" w:history="1">
            <w:r w:rsidR="008608B2" w:rsidRPr="00F71A41">
              <w:rPr>
                <w:rStyle w:val="a7"/>
                <w:noProof/>
              </w:rPr>
              <w:t xml:space="preserve">4.8.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05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7B8B703" w14:textId="70E9DD23"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06" w:history="1">
            <w:r w:rsidR="008608B2" w:rsidRPr="00F71A41">
              <w:rPr>
                <w:rStyle w:val="a7"/>
                <w:noProof/>
              </w:rPr>
              <w:t xml:space="preserve">4.8.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06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6451CEE5" w14:textId="5930AFAA"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07" w:history="1">
            <w:r w:rsidR="008608B2" w:rsidRPr="00F71A41">
              <w:rPr>
                <w:rStyle w:val="a7"/>
                <w:noProof/>
              </w:rPr>
              <w:t xml:space="preserve">4.8.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07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317B1B1B" w14:textId="35354612"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08" w:history="1">
            <w:r w:rsidR="008608B2" w:rsidRPr="00F71A41">
              <w:rPr>
                <w:rStyle w:val="a7"/>
                <w:noProof/>
              </w:rPr>
              <w:t xml:space="preserve">4.8.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08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ACBB492" w14:textId="10D23208"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09" w:history="1">
            <w:r w:rsidR="008608B2" w:rsidRPr="00F71A41">
              <w:rPr>
                <w:rStyle w:val="a7"/>
                <w:noProof/>
              </w:rPr>
              <w:t xml:space="preserve">4.8.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09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3DB361B" w14:textId="3033FD4D"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10" w:history="1">
            <w:r w:rsidR="008608B2" w:rsidRPr="00F71A41">
              <w:rPr>
                <w:rStyle w:val="a7"/>
                <w:noProof/>
              </w:rPr>
              <w:t xml:space="preserve">4.8.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10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1BB78752" w14:textId="0F37DA88"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11" w:history="1">
            <w:r w:rsidR="008608B2" w:rsidRPr="00F71A41">
              <w:rPr>
                <w:rStyle w:val="a7"/>
                <w:noProof/>
              </w:rPr>
              <w:t xml:space="preserve">4.8.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11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6ACF22A3" w14:textId="345319A3"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312" w:history="1">
            <w:r w:rsidR="008608B2" w:rsidRPr="00F71A41">
              <w:rPr>
                <w:rStyle w:val="a7"/>
                <w:noProof/>
              </w:rPr>
              <w:t xml:space="preserve">4.9 </w:t>
            </w:r>
            <w:r w:rsidR="008608B2" w:rsidRPr="00F71A41">
              <w:rPr>
                <w:rStyle w:val="a7"/>
                <w:noProof/>
              </w:rPr>
              <w:t>用户行文信息统计模块</w:t>
            </w:r>
            <w:r w:rsidR="008608B2">
              <w:rPr>
                <w:noProof/>
                <w:webHidden/>
              </w:rPr>
              <w:tab/>
            </w:r>
            <w:r w:rsidR="008608B2">
              <w:rPr>
                <w:noProof/>
                <w:webHidden/>
              </w:rPr>
              <w:fldChar w:fldCharType="begin"/>
            </w:r>
            <w:r w:rsidR="008608B2">
              <w:rPr>
                <w:noProof/>
                <w:webHidden/>
              </w:rPr>
              <w:instrText xml:space="preserve"> PAGEREF _Toc104413312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770BCDB" w14:textId="1347F43F"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13" w:history="1">
            <w:r w:rsidR="008608B2" w:rsidRPr="00F71A41">
              <w:rPr>
                <w:rStyle w:val="a7"/>
                <w:noProof/>
              </w:rPr>
              <w:t xml:space="preserve">4.9.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13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B09D7EE" w14:textId="0CE94963"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14" w:history="1">
            <w:r w:rsidR="008608B2" w:rsidRPr="00F71A41">
              <w:rPr>
                <w:rStyle w:val="a7"/>
                <w:noProof/>
              </w:rPr>
              <w:t xml:space="preserve">4.9.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14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33AD8C0B" w14:textId="61837FB3"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15" w:history="1">
            <w:r w:rsidR="008608B2" w:rsidRPr="00F71A41">
              <w:rPr>
                <w:rStyle w:val="a7"/>
                <w:noProof/>
              </w:rPr>
              <w:t xml:space="preserve">4.9.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15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3E25FE2" w14:textId="471D8FE6"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16" w:history="1">
            <w:r w:rsidR="008608B2" w:rsidRPr="00F71A41">
              <w:rPr>
                <w:rStyle w:val="a7"/>
                <w:noProof/>
              </w:rPr>
              <w:t xml:space="preserve">4.9.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16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3E852B6E" w14:textId="5CC9D4F7"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17" w:history="1">
            <w:r w:rsidR="008608B2" w:rsidRPr="00F71A41">
              <w:rPr>
                <w:rStyle w:val="a7"/>
                <w:noProof/>
              </w:rPr>
              <w:t xml:space="preserve">4.9.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17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15DFFBFF" w14:textId="6A5177FC"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18" w:history="1">
            <w:r w:rsidR="008608B2" w:rsidRPr="00F71A41">
              <w:rPr>
                <w:rStyle w:val="a7"/>
                <w:noProof/>
              </w:rPr>
              <w:t xml:space="preserve">4.9.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18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4CD321BB" w14:textId="6C94A679"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19" w:history="1">
            <w:r w:rsidR="008608B2" w:rsidRPr="00F71A41">
              <w:rPr>
                <w:rStyle w:val="a7"/>
                <w:noProof/>
              </w:rPr>
              <w:t xml:space="preserve">4.9.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19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5AC1D055" w14:textId="6ADE473B"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20" w:history="1">
            <w:r w:rsidR="008608B2" w:rsidRPr="00F71A41">
              <w:rPr>
                <w:rStyle w:val="a7"/>
                <w:noProof/>
              </w:rPr>
              <w:t xml:space="preserve">4.9.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20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58623F12" w14:textId="2790EB59"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21" w:history="1">
            <w:r w:rsidR="008608B2" w:rsidRPr="00F71A41">
              <w:rPr>
                <w:rStyle w:val="a7"/>
                <w:noProof/>
              </w:rPr>
              <w:t xml:space="preserve">4.9.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21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4C1A687C" w14:textId="350D9590" w:rsidR="008608B2" w:rsidRDefault="00FA0F19">
          <w:pPr>
            <w:pStyle w:val="TOC2"/>
            <w:tabs>
              <w:tab w:val="right" w:leader="dot" w:pos="8296"/>
            </w:tabs>
            <w:spacing w:before="156" w:after="156"/>
            <w:ind w:left="480"/>
            <w:rPr>
              <w:rFonts w:asciiTheme="minorHAnsi" w:eastAsiaTheme="minorEastAsia" w:hAnsiTheme="minorHAnsi" w:cstheme="minorBidi"/>
              <w:noProof/>
              <w:sz w:val="21"/>
            </w:rPr>
          </w:pPr>
          <w:hyperlink w:anchor="_Toc104413322" w:history="1">
            <w:r w:rsidR="008608B2" w:rsidRPr="00F71A41">
              <w:rPr>
                <w:rStyle w:val="a7"/>
                <w:noProof/>
              </w:rPr>
              <w:t xml:space="preserve">4.10 </w:t>
            </w:r>
            <w:r w:rsidR="008608B2" w:rsidRPr="00F71A41">
              <w:rPr>
                <w:rStyle w:val="a7"/>
                <w:noProof/>
              </w:rPr>
              <w:t>新闻管理模块</w:t>
            </w:r>
            <w:r w:rsidR="008608B2">
              <w:rPr>
                <w:noProof/>
                <w:webHidden/>
              </w:rPr>
              <w:tab/>
            </w:r>
            <w:r w:rsidR="008608B2">
              <w:rPr>
                <w:noProof/>
                <w:webHidden/>
              </w:rPr>
              <w:fldChar w:fldCharType="begin"/>
            </w:r>
            <w:r w:rsidR="008608B2">
              <w:rPr>
                <w:noProof/>
                <w:webHidden/>
              </w:rPr>
              <w:instrText xml:space="preserve"> PAGEREF _Toc104413322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2C2739CF" w14:textId="684F4DFB"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23" w:history="1">
            <w:r w:rsidR="008608B2" w:rsidRPr="00F71A41">
              <w:rPr>
                <w:rStyle w:val="a7"/>
                <w:noProof/>
              </w:rPr>
              <w:t xml:space="preserve">4.10.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23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77E18F17" w14:textId="63CF724F"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24" w:history="1">
            <w:r w:rsidR="008608B2" w:rsidRPr="00F71A41">
              <w:rPr>
                <w:rStyle w:val="a7"/>
                <w:noProof/>
              </w:rPr>
              <w:t xml:space="preserve">4.10.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24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233B5DD8" w14:textId="333ACFAA"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25" w:history="1">
            <w:r w:rsidR="008608B2" w:rsidRPr="00F71A41">
              <w:rPr>
                <w:rStyle w:val="a7"/>
                <w:noProof/>
              </w:rPr>
              <w:t xml:space="preserve">4.10.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25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378BDDF1" w14:textId="3B3F45D4"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26" w:history="1">
            <w:r w:rsidR="008608B2" w:rsidRPr="00F71A41">
              <w:rPr>
                <w:rStyle w:val="a7"/>
                <w:noProof/>
              </w:rPr>
              <w:t xml:space="preserve">4.10.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26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BCE426B" w14:textId="4BFFDE10"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27" w:history="1">
            <w:r w:rsidR="008608B2" w:rsidRPr="00F71A41">
              <w:rPr>
                <w:rStyle w:val="a7"/>
                <w:noProof/>
              </w:rPr>
              <w:t xml:space="preserve">4.10.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27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2D6AA83" w14:textId="6842446C"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28" w:history="1">
            <w:r w:rsidR="008608B2" w:rsidRPr="00F71A41">
              <w:rPr>
                <w:rStyle w:val="a7"/>
                <w:noProof/>
              </w:rPr>
              <w:t xml:space="preserve">4.10.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28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0581A71" w14:textId="4D631791"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29" w:history="1">
            <w:r w:rsidR="008608B2" w:rsidRPr="00F71A41">
              <w:rPr>
                <w:rStyle w:val="a7"/>
                <w:noProof/>
              </w:rPr>
              <w:t xml:space="preserve">4.10.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29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4EFB1308" w14:textId="2D45230E"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30" w:history="1">
            <w:r w:rsidR="008608B2" w:rsidRPr="00F71A41">
              <w:rPr>
                <w:rStyle w:val="a7"/>
                <w:noProof/>
              </w:rPr>
              <w:t xml:space="preserve">4.10.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30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1115EA4D" w14:textId="5AE3382F" w:rsidR="008608B2" w:rsidRDefault="00FA0F19">
          <w:pPr>
            <w:pStyle w:val="TOC3"/>
            <w:tabs>
              <w:tab w:val="right" w:leader="dot" w:pos="8296"/>
            </w:tabs>
            <w:spacing w:before="156" w:after="156"/>
            <w:ind w:left="960"/>
            <w:rPr>
              <w:rFonts w:asciiTheme="minorHAnsi" w:eastAsiaTheme="minorEastAsia" w:hAnsiTheme="minorHAnsi" w:cstheme="minorBidi"/>
              <w:noProof/>
              <w:sz w:val="21"/>
            </w:rPr>
          </w:pPr>
          <w:hyperlink w:anchor="_Toc104413331" w:history="1">
            <w:r w:rsidR="008608B2" w:rsidRPr="00F71A41">
              <w:rPr>
                <w:rStyle w:val="a7"/>
                <w:noProof/>
              </w:rPr>
              <w:t xml:space="preserve">4.10.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31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36197F48" w14:textId="10CA51BC" w:rsidR="00234EBB" w:rsidRDefault="00234EBB">
          <w:pPr>
            <w:spacing w:before="156" w:after="156"/>
            <w:ind w:firstLine="482"/>
          </w:pPr>
          <w:r>
            <w:rPr>
              <w:b/>
              <w:bCs/>
              <w:lang w:val="zh-CN"/>
            </w:rPr>
            <w:fldChar w:fldCharType="end"/>
          </w:r>
        </w:p>
      </w:sdtContent>
    </w:sdt>
    <w:p w14:paraId="6D8AC6B5" w14:textId="7FF60C14" w:rsidR="00234EBB" w:rsidRDefault="00234EBB" w:rsidP="00234EBB">
      <w:pPr>
        <w:pStyle w:val="a0"/>
        <w:spacing w:before="156" w:after="156"/>
      </w:pPr>
    </w:p>
    <w:p w14:paraId="1D3A6510" w14:textId="6443CBC9" w:rsidR="00234EBB" w:rsidRDefault="00234EBB" w:rsidP="00234EBB">
      <w:pPr>
        <w:pStyle w:val="a0"/>
        <w:spacing w:before="156" w:after="156"/>
      </w:pPr>
    </w:p>
    <w:p w14:paraId="17EDC7F9" w14:textId="181D48CB" w:rsidR="00234EBB" w:rsidRDefault="00234EBB" w:rsidP="00234EBB">
      <w:pPr>
        <w:pStyle w:val="a0"/>
        <w:spacing w:before="156" w:after="156"/>
      </w:pPr>
    </w:p>
    <w:p w14:paraId="367E431A" w14:textId="24E10E7E" w:rsidR="00234EBB" w:rsidRDefault="00234EBB" w:rsidP="00234EBB">
      <w:pPr>
        <w:pStyle w:val="a0"/>
        <w:spacing w:before="156" w:after="156"/>
      </w:pPr>
    </w:p>
    <w:p w14:paraId="68F5CDA4" w14:textId="38DEEC90" w:rsidR="00234EBB" w:rsidRDefault="00234EBB" w:rsidP="00234EBB">
      <w:pPr>
        <w:pStyle w:val="a0"/>
        <w:spacing w:before="156" w:after="156"/>
      </w:pPr>
    </w:p>
    <w:p w14:paraId="5B261DF0" w14:textId="605760EB" w:rsidR="00234EBB" w:rsidRDefault="00234EBB" w:rsidP="00234EBB">
      <w:pPr>
        <w:pStyle w:val="a0"/>
        <w:spacing w:before="156" w:after="156"/>
      </w:pPr>
    </w:p>
    <w:p w14:paraId="132E0452" w14:textId="6768754F" w:rsidR="00234EBB" w:rsidRDefault="00234EBB" w:rsidP="00234EBB">
      <w:pPr>
        <w:pStyle w:val="a0"/>
        <w:spacing w:before="156" w:after="156"/>
      </w:pPr>
    </w:p>
    <w:p w14:paraId="2D694865" w14:textId="3B0B055C" w:rsidR="00234EBB" w:rsidRDefault="00234EBB" w:rsidP="00234EBB">
      <w:pPr>
        <w:pStyle w:val="a0"/>
        <w:spacing w:before="156" w:after="156"/>
      </w:pPr>
    </w:p>
    <w:p w14:paraId="30D97CE1" w14:textId="22989124" w:rsidR="00234EBB" w:rsidRDefault="00234EBB" w:rsidP="00234EBB">
      <w:pPr>
        <w:pStyle w:val="a0"/>
        <w:spacing w:before="156" w:after="156"/>
      </w:pPr>
    </w:p>
    <w:p w14:paraId="5204DDE8" w14:textId="1FC1E03B" w:rsidR="00234EBB" w:rsidRDefault="00234EBB" w:rsidP="00234EBB">
      <w:pPr>
        <w:pStyle w:val="a0"/>
        <w:spacing w:before="156" w:after="156"/>
      </w:pPr>
    </w:p>
    <w:p w14:paraId="6BC3EDD4" w14:textId="5687D946" w:rsidR="00234EBB" w:rsidRDefault="00234EBB" w:rsidP="00234EBB">
      <w:pPr>
        <w:pStyle w:val="a0"/>
        <w:spacing w:before="156" w:after="156"/>
      </w:pPr>
    </w:p>
    <w:p w14:paraId="34A724A1" w14:textId="0B34F1EF" w:rsidR="00234EBB" w:rsidRDefault="00234EBB" w:rsidP="00234EBB">
      <w:pPr>
        <w:pStyle w:val="a0"/>
        <w:spacing w:before="156" w:after="156"/>
      </w:pPr>
    </w:p>
    <w:p w14:paraId="09320F35" w14:textId="607E0C44" w:rsidR="00234EBB" w:rsidRDefault="00234EBB" w:rsidP="00234EBB">
      <w:pPr>
        <w:pStyle w:val="a0"/>
        <w:spacing w:before="156" w:after="156"/>
      </w:pPr>
    </w:p>
    <w:p w14:paraId="5EA96664" w14:textId="23C9F46E" w:rsidR="00234EBB" w:rsidRDefault="00234EBB" w:rsidP="00234EBB">
      <w:pPr>
        <w:pStyle w:val="a0"/>
        <w:spacing w:before="156" w:after="156"/>
      </w:pPr>
    </w:p>
    <w:p w14:paraId="15B2DB3B" w14:textId="7D63E53C" w:rsidR="00234EBB" w:rsidRDefault="00234EBB" w:rsidP="00234EBB">
      <w:pPr>
        <w:pStyle w:val="a0"/>
        <w:spacing w:before="156" w:after="156"/>
      </w:pPr>
    </w:p>
    <w:p w14:paraId="7C5E1E36" w14:textId="31F6201D" w:rsidR="00A17C3A" w:rsidRDefault="00A17C3A" w:rsidP="00234EBB">
      <w:pPr>
        <w:pStyle w:val="a0"/>
        <w:spacing w:before="156" w:after="156"/>
      </w:pPr>
    </w:p>
    <w:p w14:paraId="4A3ACC88" w14:textId="218DE7A9" w:rsidR="00BD0684" w:rsidRDefault="00BD0684" w:rsidP="00234EBB">
      <w:pPr>
        <w:pStyle w:val="a0"/>
        <w:spacing w:before="156" w:after="156"/>
      </w:pPr>
    </w:p>
    <w:p w14:paraId="5BFD104A" w14:textId="77777777" w:rsidR="00BD0684" w:rsidRDefault="00BD0684" w:rsidP="00234EBB">
      <w:pPr>
        <w:pStyle w:val="a0"/>
        <w:spacing w:before="156" w:after="156"/>
      </w:pPr>
    </w:p>
    <w:p w14:paraId="0CF3BB44" w14:textId="77777777" w:rsidR="00A17C3A" w:rsidRPr="00234EBB" w:rsidRDefault="00A17C3A" w:rsidP="00A17C3A">
      <w:pPr>
        <w:pStyle w:val="a0"/>
        <w:spacing w:before="156" w:after="156"/>
        <w:ind w:firstLineChars="0" w:firstLine="0"/>
      </w:pPr>
    </w:p>
    <w:p w14:paraId="2993DE2D" w14:textId="6F5E787A" w:rsidR="00F51B32" w:rsidRPr="00DE21C3" w:rsidRDefault="00792F1C" w:rsidP="00DE21C3">
      <w:pPr>
        <w:pStyle w:val="1"/>
        <w:spacing w:before="156" w:after="156"/>
        <w:ind w:firstLine="883"/>
        <w:rPr>
          <w:rFonts w:ascii="宋体" w:hAnsi="宋体"/>
        </w:rPr>
      </w:pPr>
      <w:bookmarkStart w:id="1" w:name="_Toc104413216"/>
      <w:r w:rsidRPr="00DE21C3">
        <w:rPr>
          <w:rFonts w:ascii="宋体" w:hAnsi="宋体" w:hint="eastAsia"/>
        </w:rPr>
        <w:lastRenderedPageBreak/>
        <w:t>1</w:t>
      </w:r>
      <w:r w:rsidRPr="00DE21C3">
        <w:rPr>
          <w:rFonts w:ascii="宋体" w:hAnsi="宋体"/>
        </w:rPr>
        <w:t xml:space="preserve"> </w:t>
      </w:r>
      <w:r w:rsidRPr="00DE21C3">
        <w:rPr>
          <w:rFonts w:ascii="宋体" w:hAnsi="宋体" w:hint="eastAsia"/>
        </w:rPr>
        <w:t>引言</w:t>
      </w:r>
      <w:bookmarkEnd w:id="1"/>
    </w:p>
    <w:p w14:paraId="1640C7A6" w14:textId="740ADEFA" w:rsidR="00792F1C" w:rsidRPr="00DE21C3" w:rsidRDefault="00792F1C" w:rsidP="00DE21C3">
      <w:pPr>
        <w:pStyle w:val="2"/>
        <w:spacing w:before="156" w:after="156"/>
        <w:ind w:firstLine="643"/>
      </w:pPr>
      <w:bookmarkStart w:id="2" w:name="_Toc104413217"/>
      <w:r w:rsidRPr="00DE21C3">
        <w:rPr>
          <w:rFonts w:hint="eastAsia"/>
        </w:rPr>
        <w:t>1</w:t>
      </w:r>
      <w:r w:rsidRPr="00DE21C3">
        <w:t xml:space="preserve">.1 </w:t>
      </w:r>
      <w:r w:rsidRPr="00DE21C3">
        <w:rPr>
          <w:rFonts w:hint="eastAsia"/>
        </w:rPr>
        <w:t>编写目的</w:t>
      </w:r>
      <w:bookmarkEnd w:id="2"/>
    </w:p>
    <w:p w14:paraId="2E957891" w14:textId="2E8CA46F" w:rsidR="00DE7CBF" w:rsidRDefault="00DE7CBF" w:rsidP="00F71BEB">
      <w:pPr>
        <w:pStyle w:val="a0"/>
        <w:spacing w:before="156" w:after="156" w:line="360" w:lineRule="auto"/>
      </w:pPr>
      <w:r>
        <w:t>此详细</w:t>
      </w:r>
      <w:r>
        <w:rPr>
          <w:rFonts w:hint="eastAsia"/>
        </w:rPr>
        <w:t>设计</w:t>
      </w:r>
      <w:r>
        <w:t>说明书对</w:t>
      </w:r>
      <w:r>
        <w:rPr>
          <w:rFonts w:hint="eastAsia"/>
        </w:rPr>
        <w:t>视障人士友好的咨询辅助软件</w:t>
      </w:r>
      <w:r>
        <w:t>进行了实现层面上的要求与说明，对系统设计的算法</w:t>
      </w:r>
      <w:r w:rsidR="00953B76">
        <w:rPr>
          <w:rFonts w:hint="eastAsia"/>
        </w:rPr>
        <w:t>与</w:t>
      </w:r>
      <w:r>
        <w:t>原理与具体实现进行了详细说明，为进行之后的实现、优化与测试提供参考。</w:t>
      </w:r>
    </w:p>
    <w:p w14:paraId="6019160D" w14:textId="4C6401D4" w:rsidR="00792F1C" w:rsidRDefault="00DE7CBF" w:rsidP="00F71BEB">
      <w:pPr>
        <w:pStyle w:val="a0"/>
        <w:spacing w:before="156" w:after="156" w:line="360" w:lineRule="auto"/>
      </w:pPr>
      <w:r>
        <w:t>该详细设计说明书的预期读者为本项目开发成员以及对该项目感兴趣</w:t>
      </w:r>
      <w:r w:rsidR="007A3F9B">
        <w:rPr>
          <w:rFonts w:hint="eastAsia"/>
        </w:rPr>
        <w:t>、</w:t>
      </w:r>
      <w:r>
        <w:t>拓展和维护该项目的相关人员。</w:t>
      </w:r>
    </w:p>
    <w:p w14:paraId="09E50C80" w14:textId="77777777" w:rsidR="00792F1C" w:rsidRDefault="00792F1C" w:rsidP="00F51B32">
      <w:pPr>
        <w:pStyle w:val="a0"/>
        <w:spacing w:before="156" w:after="156"/>
      </w:pPr>
    </w:p>
    <w:p w14:paraId="0687C204" w14:textId="331D2DA4" w:rsidR="00792F1C" w:rsidRPr="00DE21C3" w:rsidRDefault="00792F1C" w:rsidP="00DE21C3">
      <w:pPr>
        <w:pStyle w:val="2"/>
        <w:spacing w:before="156" w:after="156"/>
        <w:ind w:firstLine="643"/>
      </w:pPr>
      <w:bookmarkStart w:id="3" w:name="_Toc104413218"/>
      <w:r w:rsidRPr="00DE21C3">
        <w:rPr>
          <w:rFonts w:hint="eastAsia"/>
        </w:rPr>
        <w:t>1</w:t>
      </w:r>
      <w:r w:rsidRPr="00DE21C3">
        <w:t xml:space="preserve">.2 </w:t>
      </w:r>
      <w:r w:rsidRPr="00DE21C3">
        <w:rPr>
          <w:rFonts w:hint="eastAsia"/>
        </w:rPr>
        <w:t>背景</w:t>
      </w:r>
      <w:bookmarkEnd w:id="3"/>
    </w:p>
    <w:p w14:paraId="016CCDB0" w14:textId="68A17596" w:rsidR="00792F1C" w:rsidRPr="003F026C" w:rsidRDefault="003F026C" w:rsidP="00F71BEB">
      <w:pPr>
        <w:spacing w:before="156" w:after="156" w:line="360" w:lineRule="auto"/>
      </w:pPr>
      <w:r w:rsidRPr="000E3051">
        <w:rPr>
          <w:rFonts w:ascii="宋体" w:hAnsi="宋体" w:hint="eastAsia"/>
          <w:szCs w:val="24"/>
        </w:rPr>
        <w:t>在AI浪潮之下各种智能APP让应用程序的体验感越来越好，深刻地改变着我们的生活，然而，我们希望AI技术与移动互联网能够覆盖更多需要帮助的人群。比如半盲与低视力等视障人群，他们存在视力障碍，无法通过佩戴眼镜等方式进行矫正，我们希望能够运用云上资源以及互联网技术的帮助，让他们享受到科技进步的成果。</w:t>
      </w:r>
    </w:p>
    <w:p w14:paraId="2C3C7548" w14:textId="77777777" w:rsidR="00792F1C" w:rsidRPr="009466D9" w:rsidRDefault="00792F1C" w:rsidP="00F51B32">
      <w:pPr>
        <w:pStyle w:val="a0"/>
        <w:spacing w:before="156" w:after="156"/>
        <w:ind w:firstLine="643"/>
        <w:rPr>
          <w:rFonts w:ascii="宋体" w:hAnsi="宋体" w:cstheme="majorBidi"/>
          <w:b/>
          <w:bCs/>
          <w:sz w:val="32"/>
          <w:szCs w:val="32"/>
        </w:rPr>
      </w:pPr>
    </w:p>
    <w:p w14:paraId="6B4D55E1" w14:textId="5D2762C1" w:rsidR="00792F1C" w:rsidRPr="009466D9" w:rsidRDefault="00792F1C" w:rsidP="00DE21C3">
      <w:pPr>
        <w:pStyle w:val="2"/>
        <w:spacing w:before="156" w:after="156"/>
        <w:ind w:firstLine="643"/>
      </w:pPr>
      <w:bookmarkStart w:id="4" w:name="_Toc104413219"/>
      <w:r w:rsidRPr="009466D9">
        <w:rPr>
          <w:rFonts w:hint="eastAsia"/>
        </w:rPr>
        <w:t>1</w:t>
      </w:r>
      <w:r w:rsidRPr="009466D9">
        <w:t xml:space="preserve">.3 </w:t>
      </w:r>
      <w:r w:rsidRPr="009466D9">
        <w:rPr>
          <w:rFonts w:hint="eastAsia"/>
        </w:rPr>
        <w:t>定义</w:t>
      </w:r>
      <w:bookmarkEnd w:id="4"/>
    </w:p>
    <w:p w14:paraId="66E2C500" w14:textId="61FB054F" w:rsidR="00B230DE" w:rsidRPr="002A36FE" w:rsidRDefault="00B230DE" w:rsidP="00F51B32">
      <w:pPr>
        <w:pStyle w:val="a0"/>
        <w:spacing w:before="156" w:after="156"/>
        <w:rPr>
          <w:rStyle w:val="ec-pctext-desc"/>
          <w:rFonts w:ascii="宋体" w:hAnsi="宋体"/>
        </w:rPr>
      </w:pPr>
      <w:r w:rsidRPr="002A36FE">
        <w:rPr>
          <w:rFonts w:ascii="宋体" w:hAnsi="宋体" w:hint="eastAsia"/>
          <w:szCs w:val="24"/>
        </w:rPr>
        <w:t>移动云：</w:t>
      </w:r>
      <w:r w:rsidRPr="002A36FE">
        <w:rPr>
          <w:rStyle w:val="ec-pctext-desc"/>
          <w:rFonts w:ascii="宋体" w:hAnsi="宋体"/>
        </w:rPr>
        <w:t>移动云是中国移动基于5G和自研先进技术打造的5G智慧云品牌，为客户提供行业领先的云主机/云服务器、云手机、云空间、大数据、人工智能等产品和专业服务，针对不同行业打造场景化解决方案。</w:t>
      </w:r>
    </w:p>
    <w:p w14:paraId="7607928B" w14:textId="7CCE67C1" w:rsidR="00B230DE" w:rsidRPr="002A36FE" w:rsidRDefault="00B230DE" w:rsidP="00F51B32">
      <w:pPr>
        <w:pStyle w:val="a0"/>
        <w:spacing w:before="156" w:after="156"/>
        <w:rPr>
          <w:rFonts w:ascii="宋体" w:hAnsi="宋体"/>
        </w:rPr>
      </w:pPr>
      <w:r w:rsidRPr="002A36FE">
        <w:rPr>
          <w:rFonts w:ascii="宋体" w:hAnsi="宋体"/>
        </w:rPr>
        <w:t>视障人士：根据残疾人分类和分级来看,视力残疾被分为盲和低视力。视野半径小于10度,属于二级盲;视野半径小于5度,称为一级盲。根据最新资料显示,我国盲人数量已达到1731万人,总人口占比达到1.26%。视障人士包含了盲人以及弱视人士，视障人士并非单独指的是盲人，也可以是能感光，但是通过眼镜等方式进行矫正的人士，此处，主要指的是有一定感光能力，但是无法看清内容的人士；</w:t>
      </w:r>
    </w:p>
    <w:p w14:paraId="462B7CAF" w14:textId="34AC790D"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lastRenderedPageBreak/>
        <w:t>视障人士拍照：完整的软件应该是可以通过视频对盲人进行协助，并通过视频对相关文字进行识别，但是视频分析相对来说工作量太大所以此处对功能进行了简化（即拍照）。</w:t>
      </w:r>
    </w:p>
    <w:p w14:paraId="0D5B299B" w14:textId="73979DE4"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无障碍阅读工具：出厂就具备无障碍屏幕听读的手机设备包括但不限于，华为、小米、锤子-坚果、oppo、iPhone。</w:t>
      </w:r>
    </w:p>
    <w:p w14:paraId="7D57E597" w14:textId="16AC2CBE"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OCR：（Optical Character Recognition，光学字符识别）是指电子设备（例如扫描仪或数码相机）检查纸上打印的字符，通过检测暗、亮的模式确定其形状，然后用字符识别方法将形状翻译成计算机文字的过程，相关技术有现成的API进行调度使用（考虑到公平性，限制只能使用移动云相关API）借助该能力，可以实现书籍的拍照阅读，比如：可以通过手机支架+书籍固定器+手机辅助功能，以及已有的OCR的API接口实现，视障人士的拍照阅读。大部分手机系统都有自带的无障碍阅读工具，可以帮助视障人士使用手机软件。</w:t>
      </w:r>
    </w:p>
    <w:p w14:paraId="25B916B4" w14:textId="77777777" w:rsidR="00792F1C" w:rsidRDefault="00792F1C" w:rsidP="002A36FE">
      <w:pPr>
        <w:pStyle w:val="a0"/>
        <w:spacing w:before="156" w:after="156"/>
        <w:ind w:firstLineChars="0" w:firstLine="0"/>
      </w:pPr>
    </w:p>
    <w:p w14:paraId="4661443B" w14:textId="48A8B641" w:rsidR="00792F1C" w:rsidRPr="00DE21C3" w:rsidRDefault="00792F1C" w:rsidP="00DE21C3">
      <w:pPr>
        <w:pStyle w:val="2"/>
        <w:spacing w:before="156" w:after="156"/>
        <w:ind w:firstLine="643"/>
      </w:pPr>
      <w:bookmarkStart w:id="5" w:name="_Toc104413220"/>
      <w:r w:rsidRPr="00DE21C3">
        <w:rPr>
          <w:rFonts w:hint="eastAsia"/>
        </w:rPr>
        <w:t>1</w:t>
      </w:r>
      <w:r w:rsidRPr="00DE21C3">
        <w:t xml:space="preserve">.4 </w:t>
      </w:r>
      <w:r w:rsidRPr="00DE21C3">
        <w:rPr>
          <w:rFonts w:hint="eastAsia"/>
        </w:rPr>
        <w:t>参考资料</w:t>
      </w:r>
      <w:bookmarkEnd w:id="5"/>
    </w:p>
    <w:p w14:paraId="37BA9FE6" w14:textId="77777777" w:rsidR="00782AE0" w:rsidRPr="00E670B6" w:rsidRDefault="00782AE0" w:rsidP="00782AE0">
      <w:pPr>
        <w:pStyle w:val="a0"/>
        <w:spacing w:before="156" w:after="156"/>
        <w:ind w:firstLineChars="0" w:firstLine="0"/>
        <w:rPr>
          <w:rFonts w:ascii="宋体" w:hAnsi="宋体"/>
        </w:rPr>
      </w:pPr>
      <w:r>
        <w:rPr>
          <w:rFonts w:ascii="宋体" w:hAnsi="宋体" w:hint="eastAsia"/>
        </w:rPr>
        <w:t>[</w:t>
      </w:r>
      <w:r>
        <w:rPr>
          <w:rFonts w:ascii="宋体" w:hAnsi="宋体"/>
        </w:rPr>
        <w:t>1]</w:t>
      </w:r>
      <w:r w:rsidRPr="00E670B6">
        <w:rPr>
          <w:rFonts w:ascii="宋体" w:hAnsi="宋体" w:hint="eastAsia"/>
        </w:rPr>
        <w:t>《项目计划书-第一组》</w:t>
      </w:r>
    </w:p>
    <w:p w14:paraId="0D951D50" w14:textId="77777777"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2]</w:t>
      </w:r>
      <w:r w:rsidRPr="00E670B6">
        <w:rPr>
          <w:rFonts w:ascii="宋体" w:hAnsi="宋体" w:hint="eastAsia"/>
        </w:rPr>
        <w:t>《需求规格说明书</w:t>
      </w:r>
      <w:r w:rsidRPr="00E670B6">
        <w:rPr>
          <w:rFonts w:ascii="宋体" w:hAnsi="宋体"/>
        </w:rPr>
        <w:t>-</w:t>
      </w:r>
      <w:r w:rsidRPr="00E670B6">
        <w:rPr>
          <w:rFonts w:ascii="宋体" w:hAnsi="宋体" w:hint="eastAsia"/>
        </w:rPr>
        <w:t>第一组》</w:t>
      </w:r>
    </w:p>
    <w:p w14:paraId="14893362" w14:textId="3D5B2CA8"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3]</w:t>
      </w:r>
      <w:r w:rsidRPr="00E670B6">
        <w:rPr>
          <w:rFonts w:ascii="宋体" w:hAnsi="宋体" w:hint="eastAsia"/>
        </w:rPr>
        <w:t>《</w:t>
      </w:r>
      <w:r>
        <w:rPr>
          <w:rFonts w:ascii="宋体" w:hAnsi="宋体" w:hint="eastAsia"/>
        </w:rPr>
        <w:t>概要设计</w:t>
      </w:r>
      <w:r w:rsidRPr="00E670B6">
        <w:rPr>
          <w:rFonts w:ascii="宋体" w:hAnsi="宋体" w:hint="eastAsia"/>
        </w:rPr>
        <w:t>说明书</w:t>
      </w:r>
      <w:r w:rsidRPr="00E670B6">
        <w:rPr>
          <w:rFonts w:ascii="宋体" w:hAnsi="宋体"/>
        </w:rPr>
        <w:t>-</w:t>
      </w:r>
      <w:r w:rsidRPr="00E670B6">
        <w:rPr>
          <w:rFonts w:ascii="宋体" w:hAnsi="宋体" w:hint="eastAsia"/>
        </w:rPr>
        <w:t>第一组》</w:t>
      </w:r>
    </w:p>
    <w:p w14:paraId="4A875A6C" w14:textId="77777777" w:rsidR="00656E77" w:rsidRDefault="00656E77" w:rsidP="00656E77">
      <w:pPr>
        <w:spacing w:before="156" w:after="156"/>
        <w:ind w:firstLineChars="0" w:firstLine="0"/>
        <w:rPr>
          <w:rFonts w:ascii="宋体" w:hAnsi="宋体"/>
        </w:rPr>
      </w:pPr>
      <w:r w:rsidRPr="000E049C">
        <w:rPr>
          <w:rFonts w:ascii="宋体" w:hAnsi="宋体" w:hint="eastAsia"/>
        </w:rPr>
        <w:t>[</w:t>
      </w:r>
      <w:r w:rsidRPr="000E049C">
        <w:rPr>
          <w:rFonts w:ascii="宋体" w:hAnsi="宋体"/>
        </w:rPr>
        <w:t>4]</w:t>
      </w:r>
      <w:r>
        <w:rPr>
          <w:rFonts w:ascii="宋体" w:hAnsi="宋体"/>
        </w:rPr>
        <w:t xml:space="preserve"> </w:t>
      </w:r>
      <w:r w:rsidRPr="000E049C">
        <w:rPr>
          <w:rFonts w:ascii="宋体" w:hAnsi="宋体"/>
        </w:rPr>
        <w:t>Wu C, Wu F, An M, et al. Neural news recommendation with attentive multi-view learning[J]. arXiv preprint arXiv:1907.05576, 2019.</w:t>
      </w:r>
    </w:p>
    <w:p w14:paraId="2B1D9E44" w14:textId="2A4D5006" w:rsidR="00792F1C" w:rsidRPr="00656E77" w:rsidRDefault="00792F1C" w:rsidP="00656E77">
      <w:pPr>
        <w:pStyle w:val="a0"/>
        <w:spacing w:before="156" w:after="156"/>
        <w:ind w:firstLineChars="0" w:firstLine="0"/>
      </w:pPr>
    </w:p>
    <w:p w14:paraId="7303CE4B" w14:textId="24C9C4AE" w:rsidR="00792F1C" w:rsidRPr="00DE21C3" w:rsidRDefault="00792F1C" w:rsidP="00DE21C3">
      <w:pPr>
        <w:pStyle w:val="1"/>
        <w:spacing w:before="156" w:after="156"/>
        <w:ind w:firstLine="883"/>
        <w:rPr>
          <w:rFonts w:ascii="宋体" w:hAnsi="宋体"/>
        </w:rPr>
      </w:pPr>
      <w:bookmarkStart w:id="6" w:name="_Toc104413221"/>
      <w:r w:rsidRPr="00DE21C3">
        <w:rPr>
          <w:rFonts w:ascii="宋体" w:hAnsi="宋体" w:hint="eastAsia"/>
        </w:rPr>
        <w:t>2</w:t>
      </w:r>
      <w:r w:rsidRPr="00DE21C3">
        <w:rPr>
          <w:rFonts w:ascii="宋体" w:hAnsi="宋体"/>
        </w:rPr>
        <w:t xml:space="preserve"> </w:t>
      </w:r>
      <w:r w:rsidRPr="00DE21C3">
        <w:rPr>
          <w:rFonts w:ascii="宋体" w:hAnsi="宋体" w:hint="eastAsia"/>
        </w:rPr>
        <w:t>设计概述</w:t>
      </w:r>
      <w:bookmarkEnd w:id="6"/>
    </w:p>
    <w:p w14:paraId="6B8B1C2D" w14:textId="2A2F187C" w:rsidR="00792F1C" w:rsidRPr="00DE21C3" w:rsidRDefault="00792F1C" w:rsidP="00DE21C3">
      <w:pPr>
        <w:pStyle w:val="2"/>
        <w:spacing w:before="156" w:after="156"/>
        <w:ind w:firstLine="643"/>
      </w:pPr>
      <w:bookmarkStart w:id="7" w:name="_Toc104413222"/>
      <w:r w:rsidRPr="00DE21C3">
        <w:rPr>
          <w:rFonts w:hint="eastAsia"/>
        </w:rPr>
        <w:t>2</w:t>
      </w:r>
      <w:r w:rsidRPr="00DE21C3">
        <w:t xml:space="preserve">.1 </w:t>
      </w:r>
      <w:r w:rsidRPr="00DE21C3">
        <w:rPr>
          <w:rFonts w:hint="eastAsia"/>
        </w:rPr>
        <w:t>任务和目标</w:t>
      </w:r>
      <w:bookmarkEnd w:id="7"/>
    </w:p>
    <w:p w14:paraId="6BCB0EC2" w14:textId="69034E43" w:rsidR="00792F1C" w:rsidRDefault="00F5408E" w:rsidP="00F51B32">
      <w:pPr>
        <w:pStyle w:val="a0"/>
        <w:spacing w:before="156" w:after="156"/>
      </w:pPr>
      <w:r>
        <w:t>该</w:t>
      </w:r>
      <w:r>
        <w:rPr>
          <w:rFonts w:hint="eastAsia"/>
        </w:rPr>
        <w:t>项目</w:t>
      </w:r>
      <w:r>
        <w:t>的概要设计目标是使软件的整个设计与实现过程必须在保证软件质量的前提下通过生产能力的提高、员工作效率的提高等等使软件开发成本最小化。</w:t>
      </w:r>
    </w:p>
    <w:p w14:paraId="667A0182" w14:textId="77777777" w:rsidR="0086005C" w:rsidRDefault="0086005C" w:rsidP="0086005C">
      <w:pPr>
        <w:spacing w:before="156" w:after="156" w:line="360" w:lineRule="auto"/>
        <w:rPr>
          <w:rFonts w:ascii="宋体" w:hAnsi="宋体"/>
          <w:szCs w:val="24"/>
        </w:rPr>
      </w:pPr>
      <w:r w:rsidRPr="000E3051">
        <w:rPr>
          <w:rFonts w:ascii="宋体" w:hAnsi="宋体" w:hint="eastAsia"/>
          <w:szCs w:val="24"/>
        </w:rPr>
        <w:lastRenderedPageBreak/>
        <w:t>目前移动云上有着大量的运算模型接口及算力资源，但是单纯的模型接口无法直接供一般的用户使用，必须创新方法将这些功能结合起来，形成应用场景。以“视障人士友好的咨询辅助软件”为主要方向，开发具有创新性并符合行业发展趋势，商业应用，创意设计方面的优秀项目。</w:t>
      </w:r>
    </w:p>
    <w:p w14:paraId="31D77B50" w14:textId="32A274BE" w:rsidR="00792F1C" w:rsidRPr="0086005C" w:rsidRDefault="00792F1C" w:rsidP="00F51B32">
      <w:pPr>
        <w:pStyle w:val="a0"/>
        <w:spacing w:before="156" w:after="156"/>
      </w:pPr>
    </w:p>
    <w:p w14:paraId="1D657E35" w14:textId="4B7AA126" w:rsidR="00792F1C" w:rsidRPr="00DE21C3" w:rsidRDefault="00792F1C" w:rsidP="00DE21C3">
      <w:pPr>
        <w:pStyle w:val="2"/>
        <w:spacing w:before="156" w:after="156"/>
        <w:ind w:firstLine="643"/>
      </w:pPr>
      <w:bookmarkStart w:id="8" w:name="_Toc104413223"/>
      <w:r w:rsidRPr="00DE21C3">
        <w:rPr>
          <w:rFonts w:hint="eastAsia"/>
        </w:rPr>
        <w:t>2</w:t>
      </w:r>
      <w:r w:rsidRPr="00DE21C3">
        <w:t xml:space="preserve">.2 </w:t>
      </w:r>
      <w:r w:rsidRPr="00DE21C3">
        <w:rPr>
          <w:rFonts w:hint="eastAsia"/>
        </w:rPr>
        <w:t>需求概述</w:t>
      </w:r>
      <w:bookmarkEnd w:id="8"/>
    </w:p>
    <w:p w14:paraId="116EC421" w14:textId="3BA9D348" w:rsidR="00225D22" w:rsidRPr="00225D22" w:rsidRDefault="001E1D57" w:rsidP="00225D22">
      <w:pPr>
        <w:spacing w:before="156" w:after="156" w:line="360" w:lineRule="auto"/>
        <w:rPr>
          <w:rFonts w:ascii="宋体" w:hAnsi="宋体"/>
        </w:rPr>
      </w:pPr>
      <w:r w:rsidRPr="007E3CCA">
        <w:rPr>
          <w:rFonts w:ascii="宋体" w:hAnsi="宋体" w:hint="eastAsia"/>
        </w:rPr>
        <w:t>本系统是对视障人士友好的资讯辅助软件，软件将考虑视障人士使用手机的方式以及查看新闻时的交互需求，减少视障人士因视觉缺陷带来的使用障碍，拥有良好的使用体验。</w:t>
      </w:r>
      <w:r>
        <w:rPr>
          <w:rFonts w:ascii="宋体" w:hAnsi="宋体" w:hint="eastAsia"/>
        </w:rPr>
        <w:t>系统的功能性需求分为以下几个方面：</w:t>
      </w:r>
      <w:r w:rsidRPr="007E3CCA">
        <w:rPr>
          <w:rFonts w:ascii="宋体" w:hAnsi="宋体" w:hint="eastAsia"/>
        </w:rPr>
        <w:t>本系统提供服务器Web端界面</w:t>
      </w:r>
      <w:r>
        <w:rPr>
          <w:rFonts w:ascii="宋体" w:hAnsi="宋体" w:hint="eastAsia"/>
        </w:rPr>
        <w:t>，以及移动端</w:t>
      </w:r>
      <w:r w:rsidRPr="007E3CCA">
        <w:rPr>
          <w:rFonts w:ascii="宋体" w:hAnsi="宋体" w:hint="eastAsia"/>
        </w:rPr>
        <w:t>语音</w:t>
      </w:r>
      <w:r>
        <w:rPr>
          <w:rFonts w:ascii="宋体" w:hAnsi="宋体" w:hint="eastAsia"/>
        </w:rPr>
        <w:t>交互，</w:t>
      </w:r>
      <w:r w:rsidRPr="007E3CCA">
        <w:rPr>
          <w:rFonts w:ascii="宋体" w:hAnsi="宋体" w:hint="eastAsia"/>
        </w:rPr>
        <w:t>新闻推荐</w:t>
      </w:r>
      <w:r>
        <w:rPr>
          <w:rFonts w:ascii="宋体" w:hAnsi="宋体" w:hint="eastAsia"/>
        </w:rPr>
        <w:t>，</w:t>
      </w:r>
      <w:r w:rsidRPr="007E3CCA">
        <w:rPr>
          <w:rFonts w:ascii="宋体" w:hAnsi="宋体" w:hint="eastAsia"/>
        </w:rPr>
        <w:t>提示性拍照</w:t>
      </w:r>
      <w:r>
        <w:rPr>
          <w:rFonts w:ascii="宋体" w:hAnsi="宋体" w:hint="eastAsia"/>
        </w:rPr>
        <w:t>等功能。</w:t>
      </w:r>
      <w:r w:rsidR="006856A1">
        <w:rPr>
          <w:rFonts w:ascii="宋体" w:hAnsi="宋体" w:hint="eastAsia"/>
        </w:rPr>
        <w:t>项目的需求对应表如下表所示：</w:t>
      </w:r>
    </w:p>
    <w:tbl>
      <w:tblPr>
        <w:tblW w:w="9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
        <w:gridCol w:w="1650"/>
        <w:gridCol w:w="2225"/>
        <w:gridCol w:w="2434"/>
        <w:gridCol w:w="1988"/>
      </w:tblGrid>
      <w:tr w:rsidR="00225D22" w14:paraId="74333FC2" w14:textId="77777777" w:rsidTr="00C55194">
        <w:trPr>
          <w:trHeight w:hRule="exact" w:val="646"/>
        </w:trPr>
        <w:tc>
          <w:tcPr>
            <w:tcW w:w="723" w:type="dxa"/>
            <w:shd w:val="clear" w:color="auto" w:fill="BEBEBE"/>
          </w:tcPr>
          <w:p w14:paraId="6166EF6B" w14:textId="77777777" w:rsidR="00225D22" w:rsidRDefault="00225D22" w:rsidP="00C55194">
            <w:pPr>
              <w:spacing w:before="156" w:after="156"/>
              <w:ind w:firstLineChars="0" w:firstLine="0"/>
            </w:pPr>
            <w:r>
              <w:rPr>
                <w:rFonts w:hint="eastAsia"/>
              </w:rPr>
              <w:t>序号</w:t>
            </w:r>
          </w:p>
        </w:tc>
        <w:tc>
          <w:tcPr>
            <w:tcW w:w="1650" w:type="dxa"/>
            <w:shd w:val="clear" w:color="auto" w:fill="BEBEBE"/>
          </w:tcPr>
          <w:p w14:paraId="44FBB603" w14:textId="77777777" w:rsidR="00225D22" w:rsidRDefault="00225D22" w:rsidP="00C55194">
            <w:pPr>
              <w:spacing w:before="156" w:after="156"/>
              <w:ind w:firstLineChars="0" w:firstLine="0"/>
            </w:pPr>
            <w:r>
              <w:rPr>
                <w:rFonts w:hint="eastAsia"/>
              </w:rPr>
              <w:t>需求编号</w:t>
            </w:r>
          </w:p>
        </w:tc>
        <w:tc>
          <w:tcPr>
            <w:tcW w:w="2225" w:type="dxa"/>
            <w:shd w:val="clear" w:color="auto" w:fill="BEBEBE"/>
          </w:tcPr>
          <w:p w14:paraId="07825847" w14:textId="77777777" w:rsidR="00225D22" w:rsidRDefault="00225D22" w:rsidP="00C55194">
            <w:pPr>
              <w:spacing w:before="156" w:after="156"/>
              <w:ind w:firstLineChars="0" w:firstLine="0"/>
            </w:pPr>
            <w:r>
              <w:rPr>
                <w:rFonts w:hint="eastAsia"/>
              </w:rPr>
              <w:t>需求</w:t>
            </w:r>
          </w:p>
        </w:tc>
        <w:tc>
          <w:tcPr>
            <w:tcW w:w="2434" w:type="dxa"/>
            <w:shd w:val="clear" w:color="auto" w:fill="BEBEBE"/>
          </w:tcPr>
          <w:p w14:paraId="2E813E56" w14:textId="77777777" w:rsidR="00225D22" w:rsidRDefault="00225D22" w:rsidP="00C55194">
            <w:pPr>
              <w:spacing w:before="156" w:after="156"/>
              <w:ind w:firstLineChars="0" w:firstLine="0"/>
            </w:pPr>
            <w:r>
              <w:rPr>
                <w:rFonts w:hint="eastAsia"/>
              </w:rPr>
              <w:t>章节号</w:t>
            </w:r>
          </w:p>
        </w:tc>
        <w:tc>
          <w:tcPr>
            <w:tcW w:w="1988" w:type="dxa"/>
            <w:shd w:val="clear" w:color="auto" w:fill="BEBEBE"/>
          </w:tcPr>
          <w:p w14:paraId="2F4138F8" w14:textId="77777777" w:rsidR="00225D22" w:rsidRDefault="00225D22" w:rsidP="00C55194">
            <w:pPr>
              <w:spacing w:before="156" w:after="156"/>
              <w:ind w:firstLineChars="0" w:firstLine="0"/>
            </w:pPr>
            <w:r>
              <w:rPr>
                <w:rFonts w:hint="eastAsia"/>
              </w:rPr>
              <w:t>备注</w:t>
            </w:r>
          </w:p>
        </w:tc>
      </w:tr>
      <w:tr w:rsidR="00225D22" w14:paraId="40C7F773" w14:textId="77777777" w:rsidTr="00C55194">
        <w:trPr>
          <w:trHeight w:hRule="exact" w:val="646"/>
        </w:trPr>
        <w:tc>
          <w:tcPr>
            <w:tcW w:w="723" w:type="dxa"/>
          </w:tcPr>
          <w:p w14:paraId="6D21E21F" w14:textId="77777777" w:rsidR="00225D22" w:rsidRDefault="00225D22" w:rsidP="00C55194">
            <w:pPr>
              <w:spacing w:before="156" w:after="156"/>
              <w:ind w:firstLineChars="0" w:firstLine="0"/>
              <w:rPr>
                <w:sz w:val="21"/>
                <w:szCs w:val="21"/>
              </w:rPr>
            </w:pPr>
            <w:r>
              <w:rPr>
                <w:rFonts w:hint="eastAsia"/>
                <w:sz w:val="21"/>
                <w:szCs w:val="21"/>
              </w:rPr>
              <w:t>1</w:t>
            </w:r>
          </w:p>
        </w:tc>
        <w:tc>
          <w:tcPr>
            <w:tcW w:w="1650" w:type="dxa"/>
          </w:tcPr>
          <w:p w14:paraId="47ECA7C9" w14:textId="77777777" w:rsidR="00225D22" w:rsidRDefault="00225D22" w:rsidP="00C55194">
            <w:pPr>
              <w:spacing w:before="156" w:after="156"/>
              <w:ind w:firstLineChars="0" w:firstLine="0"/>
              <w:rPr>
                <w:sz w:val="21"/>
                <w:szCs w:val="21"/>
              </w:rPr>
            </w:pPr>
            <w:r>
              <w:rPr>
                <w:rFonts w:hint="eastAsia"/>
                <w:sz w:val="21"/>
                <w:szCs w:val="21"/>
              </w:rPr>
              <w:t>001</w:t>
            </w:r>
          </w:p>
        </w:tc>
        <w:tc>
          <w:tcPr>
            <w:tcW w:w="2225" w:type="dxa"/>
          </w:tcPr>
          <w:p w14:paraId="5CEDB2D8" w14:textId="77777777" w:rsidR="00225D22" w:rsidRDefault="00225D22" w:rsidP="00C55194">
            <w:pPr>
              <w:spacing w:before="156" w:after="156"/>
              <w:ind w:firstLineChars="0" w:firstLine="0"/>
              <w:rPr>
                <w:sz w:val="21"/>
                <w:szCs w:val="21"/>
              </w:rPr>
            </w:pPr>
            <w:r>
              <w:rPr>
                <w:rFonts w:hint="eastAsia"/>
                <w:sz w:val="21"/>
                <w:szCs w:val="21"/>
              </w:rPr>
              <w:t>管理员登录</w:t>
            </w:r>
          </w:p>
        </w:tc>
        <w:tc>
          <w:tcPr>
            <w:tcW w:w="2434" w:type="dxa"/>
          </w:tcPr>
          <w:p w14:paraId="25F2E6BB" w14:textId="77777777" w:rsidR="00225D22" w:rsidRDefault="00225D22" w:rsidP="00C55194">
            <w:pPr>
              <w:spacing w:before="156" w:after="156"/>
              <w:ind w:firstLineChars="0" w:firstLine="0"/>
              <w:rPr>
                <w:sz w:val="21"/>
                <w:szCs w:val="21"/>
              </w:rPr>
            </w:pPr>
            <w:r>
              <w:rPr>
                <w:rFonts w:hint="eastAsia"/>
                <w:sz w:val="21"/>
                <w:szCs w:val="21"/>
              </w:rPr>
              <w:t>3.1</w:t>
            </w:r>
            <w:r>
              <w:rPr>
                <w:sz w:val="21"/>
                <w:szCs w:val="21"/>
              </w:rPr>
              <w:t>.1</w:t>
            </w:r>
          </w:p>
        </w:tc>
        <w:tc>
          <w:tcPr>
            <w:tcW w:w="1988" w:type="dxa"/>
          </w:tcPr>
          <w:p w14:paraId="728A5ABD" w14:textId="77777777" w:rsidR="00225D22" w:rsidRDefault="00225D22" w:rsidP="00C55194">
            <w:pPr>
              <w:spacing w:before="156" w:after="156"/>
              <w:ind w:firstLineChars="0" w:firstLine="0"/>
            </w:pPr>
          </w:p>
        </w:tc>
      </w:tr>
      <w:tr w:rsidR="00225D22" w14:paraId="5AD09D9A" w14:textId="77777777" w:rsidTr="00C55194">
        <w:trPr>
          <w:trHeight w:hRule="exact" w:val="646"/>
        </w:trPr>
        <w:tc>
          <w:tcPr>
            <w:tcW w:w="723" w:type="dxa"/>
          </w:tcPr>
          <w:p w14:paraId="526CDB1B" w14:textId="77777777" w:rsidR="00225D22" w:rsidRDefault="00225D22" w:rsidP="00C55194">
            <w:pPr>
              <w:spacing w:before="156" w:after="156"/>
              <w:ind w:firstLineChars="0" w:firstLine="0"/>
              <w:rPr>
                <w:sz w:val="21"/>
                <w:szCs w:val="21"/>
              </w:rPr>
            </w:pPr>
            <w:r>
              <w:rPr>
                <w:rFonts w:hint="eastAsia"/>
                <w:sz w:val="21"/>
                <w:szCs w:val="21"/>
              </w:rPr>
              <w:t>2</w:t>
            </w:r>
          </w:p>
          <w:p w14:paraId="351E7CF7" w14:textId="77777777" w:rsidR="00225D22" w:rsidRDefault="00225D22" w:rsidP="00C55194">
            <w:pPr>
              <w:pStyle w:val="a0"/>
              <w:spacing w:before="156" w:after="156"/>
            </w:pPr>
          </w:p>
          <w:p w14:paraId="6DACE79E" w14:textId="77777777" w:rsidR="00225D22" w:rsidRPr="00B26300" w:rsidRDefault="00225D22" w:rsidP="00C55194">
            <w:pPr>
              <w:spacing w:before="156" w:after="156"/>
            </w:pPr>
          </w:p>
        </w:tc>
        <w:tc>
          <w:tcPr>
            <w:tcW w:w="1650" w:type="dxa"/>
          </w:tcPr>
          <w:p w14:paraId="1D3E9B13" w14:textId="77777777" w:rsidR="00225D22" w:rsidRDefault="00225D22" w:rsidP="00C55194">
            <w:pPr>
              <w:spacing w:before="156" w:after="156"/>
              <w:ind w:firstLineChars="0" w:firstLine="0"/>
              <w:rPr>
                <w:sz w:val="21"/>
                <w:szCs w:val="21"/>
              </w:rPr>
            </w:pPr>
            <w:r>
              <w:rPr>
                <w:rFonts w:hint="eastAsia"/>
                <w:sz w:val="21"/>
                <w:szCs w:val="21"/>
              </w:rPr>
              <w:t>002</w:t>
            </w:r>
          </w:p>
        </w:tc>
        <w:tc>
          <w:tcPr>
            <w:tcW w:w="2225" w:type="dxa"/>
          </w:tcPr>
          <w:p w14:paraId="05CFF95A" w14:textId="77777777" w:rsidR="00225D22" w:rsidRDefault="00225D22" w:rsidP="00C55194">
            <w:pPr>
              <w:spacing w:before="156" w:after="156"/>
              <w:ind w:firstLineChars="0" w:firstLine="0"/>
              <w:rPr>
                <w:sz w:val="21"/>
                <w:szCs w:val="21"/>
              </w:rPr>
            </w:pPr>
            <w:r>
              <w:rPr>
                <w:rFonts w:hint="eastAsia"/>
                <w:sz w:val="21"/>
                <w:szCs w:val="21"/>
              </w:rPr>
              <w:t>查看服务器运行状况</w:t>
            </w:r>
          </w:p>
        </w:tc>
        <w:tc>
          <w:tcPr>
            <w:tcW w:w="2434" w:type="dxa"/>
          </w:tcPr>
          <w:p w14:paraId="169DB62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2</w:t>
            </w:r>
          </w:p>
        </w:tc>
        <w:tc>
          <w:tcPr>
            <w:tcW w:w="1988" w:type="dxa"/>
          </w:tcPr>
          <w:p w14:paraId="3B62DD4D" w14:textId="77777777" w:rsidR="00225D22" w:rsidRDefault="00225D22" w:rsidP="00C55194">
            <w:pPr>
              <w:spacing w:before="156" w:after="156"/>
              <w:ind w:firstLineChars="0" w:firstLine="0"/>
            </w:pPr>
          </w:p>
        </w:tc>
      </w:tr>
      <w:tr w:rsidR="00225D22" w14:paraId="05388948" w14:textId="77777777" w:rsidTr="00C55194">
        <w:trPr>
          <w:trHeight w:hRule="exact" w:val="646"/>
        </w:trPr>
        <w:tc>
          <w:tcPr>
            <w:tcW w:w="723" w:type="dxa"/>
          </w:tcPr>
          <w:p w14:paraId="103AF37E" w14:textId="77777777" w:rsidR="00225D22" w:rsidRDefault="00225D22" w:rsidP="00C55194">
            <w:pPr>
              <w:spacing w:before="156" w:after="156"/>
              <w:ind w:firstLineChars="0" w:firstLine="0"/>
              <w:rPr>
                <w:sz w:val="21"/>
                <w:szCs w:val="21"/>
              </w:rPr>
            </w:pPr>
            <w:r>
              <w:rPr>
                <w:rFonts w:hint="eastAsia"/>
                <w:sz w:val="21"/>
                <w:szCs w:val="21"/>
              </w:rPr>
              <w:t>3</w:t>
            </w:r>
          </w:p>
        </w:tc>
        <w:tc>
          <w:tcPr>
            <w:tcW w:w="1650" w:type="dxa"/>
          </w:tcPr>
          <w:p w14:paraId="409BD462"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3</w:t>
            </w:r>
          </w:p>
        </w:tc>
        <w:tc>
          <w:tcPr>
            <w:tcW w:w="2225" w:type="dxa"/>
          </w:tcPr>
          <w:p w14:paraId="352F8281" w14:textId="77777777" w:rsidR="00225D22" w:rsidRDefault="00225D22" w:rsidP="00C55194">
            <w:pPr>
              <w:spacing w:before="156" w:after="156"/>
              <w:ind w:firstLineChars="0" w:firstLine="0"/>
              <w:rPr>
                <w:sz w:val="21"/>
                <w:szCs w:val="21"/>
              </w:rPr>
            </w:pPr>
            <w:r>
              <w:rPr>
                <w:rFonts w:hint="eastAsia"/>
                <w:sz w:val="21"/>
                <w:szCs w:val="21"/>
              </w:rPr>
              <w:t>修改新闻获取渠道</w:t>
            </w:r>
          </w:p>
        </w:tc>
        <w:tc>
          <w:tcPr>
            <w:tcW w:w="2434" w:type="dxa"/>
          </w:tcPr>
          <w:p w14:paraId="7AAE4C9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3</w:t>
            </w:r>
          </w:p>
        </w:tc>
        <w:tc>
          <w:tcPr>
            <w:tcW w:w="1988" w:type="dxa"/>
          </w:tcPr>
          <w:p w14:paraId="0BBDA390" w14:textId="77777777" w:rsidR="00225D22" w:rsidRDefault="00225D22" w:rsidP="00C55194">
            <w:pPr>
              <w:spacing w:before="156" w:after="156"/>
              <w:ind w:firstLineChars="0" w:firstLine="0"/>
            </w:pPr>
          </w:p>
        </w:tc>
      </w:tr>
      <w:tr w:rsidR="00225D22" w14:paraId="3BA69FBF" w14:textId="77777777" w:rsidTr="00C55194">
        <w:trPr>
          <w:trHeight w:hRule="exact" w:val="646"/>
        </w:trPr>
        <w:tc>
          <w:tcPr>
            <w:tcW w:w="723" w:type="dxa"/>
          </w:tcPr>
          <w:p w14:paraId="64F74AF2" w14:textId="77777777" w:rsidR="00225D22" w:rsidRDefault="00225D22" w:rsidP="00C55194">
            <w:pPr>
              <w:spacing w:before="156" w:after="156"/>
              <w:ind w:firstLineChars="0" w:firstLine="0"/>
              <w:rPr>
                <w:sz w:val="21"/>
                <w:szCs w:val="21"/>
              </w:rPr>
            </w:pPr>
            <w:r>
              <w:rPr>
                <w:rFonts w:hint="eastAsia"/>
                <w:sz w:val="21"/>
                <w:szCs w:val="21"/>
              </w:rPr>
              <w:t>4</w:t>
            </w:r>
          </w:p>
        </w:tc>
        <w:tc>
          <w:tcPr>
            <w:tcW w:w="1650" w:type="dxa"/>
          </w:tcPr>
          <w:p w14:paraId="7E03242A"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4</w:t>
            </w:r>
          </w:p>
        </w:tc>
        <w:tc>
          <w:tcPr>
            <w:tcW w:w="2225" w:type="dxa"/>
          </w:tcPr>
          <w:p w14:paraId="598F61EE" w14:textId="77777777" w:rsidR="00225D22" w:rsidRDefault="00225D22" w:rsidP="00C55194">
            <w:pPr>
              <w:spacing w:before="156" w:after="156"/>
              <w:ind w:firstLineChars="0" w:firstLine="0"/>
              <w:rPr>
                <w:sz w:val="21"/>
                <w:szCs w:val="21"/>
              </w:rPr>
            </w:pPr>
            <w:r>
              <w:rPr>
                <w:rFonts w:hint="eastAsia"/>
                <w:sz w:val="21"/>
                <w:szCs w:val="21"/>
              </w:rPr>
              <w:t>算法模型管理</w:t>
            </w:r>
          </w:p>
        </w:tc>
        <w:tc>
          <w:tcPr>
            <w:tcW w:w="2434" w:type="dxa"/>
          </w:tcPr>
          <w:p w14:paraId="6CACDF45"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4</w:t>
            </w:r>
          </w:p>
        </w:tc>
        <w:tc>
          <w:tcPr>
            <w:tcW w:w="1988" w:type="dxa"/>
          </w:tcPr>
          <w:p w14:paraId="3EFE44EA" w14:textId="77777777" w:rsidR="00225D22" w:rsidRDefault="00225D22" w:rsidP="00C55194">
            <w:pPr>
              <w:spacing w:before="156" w:after="156"/>
              <w:ind w:firstLineChars="0" w:firstLine="0"/>
            </w:pPr>
          </w:p>
        </w:tc>
      </w:tr>
      <w:tr w:rsidR="00225D22" w14:paraId="56559977" w14:textId="77777777" w:rsidTr="00C55194">
        <w:trPr>
          <w:trHeight w:hRule="exact" w:val="646"/>
        </w:trPr>
        <w:tc>
          <w:tcPr>
            <w:tcW w:w="723" w:type="dxa"/>
          </w:tcPr>
          <w:p w14:paraId="024B3AF5" w14:textId="77777777" w:rsidR="00225D22" w:rsidRDefault="00225D22" w:rsidP="00C55194">
            <w:pPr>
              <w:spacing w:before="156" w:after="156"/>
              <w:ind w:firstLineChars="0" w:firstLine="0"/>
              <w:rPr>
                <w:sz w:val="21"/>
                <w:szCs w:val="21"/>
              </w:rPr>
            </w:pPr>
            <w:r>
              <w:rPr>
                <w:rFonts w:hint="eastAsia"/>
                <w:sz w:val="21"/>
                <w:szCs w:val="21"/>
              </w:rPr>
              <w:t>5</w:t>
            </w:r>
          </w:p>
        </w:tc>
        <w:tc>
          <w:tcPr>
            <w:tcW w:w="1650" w:type="dxa"/>
          </w:tcPr>
          <w:p w14:paraId="1B2170F1"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5</w:t>
            </w:r>
          </w:p>
        </w:tc>
        <w:tc>
          <w:tcPr>
            <w:tcW w:w="2225" w:type="dxa"/>
          </w:tcPr>
          <w:p w14:paraId="6CF6A046" w14:textId="77777777" w:rsidR="00225D22" w:rsidRDefault="00225D22" w:rsidP="00C55194">
            <w:pPr>
              <w:spacing w:before="156" w:after="156"/>
              <w:ind w:firstLineChars="0" w:firstLine="0"/>
              <w:rPr>
                <w:sz w:val="21"/>
                <w:szCs w:val="21"/>
              </w:rPr>
            </w:pPr>
            <w:r>
              <w:rPr>
                <w:rFonts w:hint="eastAsia"/>
                <w:sz w:val="21"/>
                <w:szCs w:val="21"/>
              </w:rPr>
              <w:t>用户管理</w:t>
            </w:r>
          </w:p>
        </w:tc>
        <w:tc>
          <w:tcPr>
            <w:tcW w:w="2434" w:type="dxa"/>
          </w:tcPr>
          <w:p w14:paraId="4C6F7C4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5</w:t>
            </w:r>
          </w:p>
        </w:tc>
        <w:tc>
          <w:tcPr>
            <w:tcW w:w="1988" w:type="dxa"/>
          </w:tcPr>
          <w:p w14:paraId="6BFFFB39" w14:textId="77777777" w:rsidR="00225D22" w:rsidRDefault="00225D22" w:rsidP="00C55194">
            <w:pPr>
              <w:spacing w:before="156" w:after="156"/>
              <w:ind w:firstLineChars="0" w:firstLine="0"/>
            </w:pPr>
          </w:p>
        </w:tc>
      </w:tr>
      <w:tr w:rsidR="00225D22" w14:paraId="66000301" w14:textId="77777777" w:rsidTr="00C55194">
        <w:trPr>
          <w:trHeight w:hRule="exact" w:val="646"/>
        </w:trPr>
        <w:tc>
          <w:tcPr>
            <w:tcW w:w="723" w:type="dxa"/>
          </w:tcPr>
          <w:p w14:paraId="2CED4977" w14:textId="77777777" w:rsidR="00225D22" w:rsidRDefault="00225D22" w:rsidP="00C55194">
            <w:pPr>
              <w:spacing w:before="156" w:after="156"/>
              <w:ind w:firstLineChars="0" w:firstLine="0"/>
              <w:rPr>
                <w:sz w:val="21"/>
                <w:szCs w:val="21"/>
              </w:rPr>
            </w:pPr>
            <w:r>
              <w:rPr>
                <w:rFonts w:hint="eastAsia"/>
                <w:sz w:val="21"/>
                <w:szCs w:val="21"/>
              </w:rPr>
              <w:t>6</w:t>
            </w:r>
          </w:p>
        </w:tc>
        <w:tc>
          <w:tcPr>
            <w:tcW w:w="1650" w:type="dxa"/>
          </w:tcPr>
          <w:p w14:paraId="26282EE7"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6</w:t>
            </w:r>
          </w:p>
        </w:tc>
        <w:tc>
          <w:tcPr>
            <w:tcW w:w="2225" w:type="dxa"/>
          </w:tcPr>
          <w:p w14:paraId="6E9C1122" w14:textId="77777777" w:rsidR="00225D22" w:rsidRDefault="00225D22" w:rsidP="00C55194">
            <w:pPr>
              <w:spacing w:before="156" w:after="156"/>
              <w:ind w:firstLineChars="0" w:firstLine="0"/>
              <w:rPr>
                <w:sz w:val="21"/>
                <w:szCs w:val="21"/>
              </w:rPr>
            </w:pPr>
            <w:r>
              <w:rPr>
                <w:rFonts w:hint="eastAsia"/>
                <w:sz w:val="21"/>
                <w:szCs w:val="21"/>
              </w:rPr>
              <w:t>新闻信息统计</w:t>
            </w:r>
          </w:p>
        </w:tc>
        <w:tc>
          <w:tcPr>
            <w:tcW w:w="2434" w:type="dxa"/>
          </w:tcPr>
          <w:p w14:paraId="744A2E8C"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2.1</w:t>
            </w:r>
          </w:p>
        </w:tc>
        <w:tc>
          <w:tcPr>
            <w:tcW w:w="1988" w:type="dxa"/>
          </w:tcPr>
          <w:p w14:paraId="5CE8B1F6" w14:textId="77777777" w:rsidR="00225D22" w:rsidRDefault="00225D22" w:rsidP="00C55194">
            <w:pPr>
              <w:spacing w:before="156" w:after="156"/>
              <w:ind w:firstLineChars="0" w:firstLine="0"/>
            </w:pPr>
          </w:p>
        </w:tc>
      </w:tr>
      <w:tr w:rsidR="00225D22" w14:paraId="5F7B7EF3" w14:textId="77777777" w:rsidTr="00C55194">
        <w:trPr>
          <w:trHeight w:hRule="exact" w:val="646"/>
        </w:trPr>
        <w:tc>
          <w:tcPr>
            <w:tcW w:w="723" w:type="dxa"/>
          </w:tcPr>
          <w:p w14:paraId="298038FF" w14:textId="77777777" w:rsidR="00225D22" w:rsidRDefault="00225D22" w:rsidP="00C55194">
            <w:pPr>
              <w:spacing w:before="156" w:after="156"/>
              <w:ind w:firstLineChars="0" w:firstLine="0"/>
              <w:rPr>
                <w:sz w:val="21"/>
                <w:szCs w:val="21"/>
              </w:rPr>
            </w:pPr>
            <w:r>
              <w:rPr>
                <w:rFonts w:hint="eastAsia"/>
                <w:sz w:val="21"/>
                <w:szCs w:val="21"/>
              </w:rPr>
              <w:t>7</w:t>
            </w:r>
          </w:p>
        </w:tc>
        <w:tc>
          <w:tcPr>
            <w:tcW w:w="1650" w:type="dxa"/>
          </w:tcPr>
          <w:p w14:paraId="37175D3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7</w:t>
            </w:r>
          </w:p>
        </w:tc>
        <w:tc>
          <w:tcPr>
            <w:tcW w:w="2225" w:type="dxa"/>
          </w:tcPr>
          <w:p w14:paraId="1660B565" w14:textId="77777777" w:rsidR="00225D22" w:rsidRDefault="00225D22" w:rsidP="00C55194">
            <w:pPr>
              <w:spacing w:before="156" w:after="156"/>
              <w:ind w:firstLineChars="0" w:firstLine="0"/>
              <w:rPr>
                <w:sz w:val="21"/>
                <w:szCs w:val="21"/>
              </w:rPr>
            </w:pPr>
            <w:r>
              <w:rPr>
                <w:rFonts w:hint="eastAsia"/>
                <w:sz w:val="21"/>
                <w:szCs w:val="21"/>
              </w:rPr>
              <w:t>用户行为信息统计</w:t>
            </w:r>
          </w:p>
        </w:tc>
        <w:tc>
          <w:tcPr>
            <w:tcW w:w="2434" w:type="dxa"/>
          </w:tcPr>
          <w:p w14:paraId="171B9B1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3.1</w:t>
            </w:r>
          </w:p>
        </w:tc>
        <w:tc>
          <w:tcPr>
            <w:tcW w:w="1988" w:type="dxa"/>
          </w:tcPr>
          <w:p w14:paraId="19189792" w14:textId="77777777" w:rsidR="00225D22" w:rsidRDefault="00225D22" w:rsidP="00C55194">
            <w:pPr>
              <w:spacing w:before="156" w:after="156"/>
              <w:ind w:firstLineChars="0" w:firstLine="0"/>
            </w:pPr>
          </w:p>
        </w:tc>
      </w:tr>
      <w:tr w:rsidR="00225D22" w14:paraId="504F9FBC" w14:textId="77777777" w:rsidTr="00C55194">
        <w:trPr>
          <w:trHeight w:hRule="exact" w:val="646"/>
        </w:trPr>
        <w:tc>
          <w:tcPr>
            <w:tcW w:w="723" w:type="dxa"/>
          </w:tcPr>
          <w:p w14:paraId="1FC211FC" w14:textId="77777777" w:rsidR="00225D22" w:rsidRDefault="00225D22" w:rsidP="00C55194">
            <w:pPr>
              <w:spacing w:before="156" w:after="156"/>
              <w:ind w:firstLineChars="0" w:firstLine="0"/>
              <w:rPr>
                <w:sz w:val="21"/>
                <w:szCs w:val="21"/>
              </w:rPr>
            </w:pPr>
            <w:r>
              <w:rPr>
                <w:rFonts w:hint="eastAsia"/>
                <w:sz w:val="21"/>
                <w:szCs w:val="21"/>
              </w:rPr>
              <w:t>8</w:t>
            </w:r>
          </w:p>
        </w:tc>
        <w:tc>
          <w:tcPr>
            <w:tcW w:w="1650" w:type="dxa"/>
          </w:tcPr>
          <w:p w14:paraId="7338C4F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8</w:t>
            </w:r>
          </w:p>
        </w:tc>
        <w:tc>
          <w:tcPr>
            <w:tcW w:w="2225" w:type="dxa"/>
          </w:tcPr>
          <w:p w14:paraId="63EA12F2" w14:textId="77777777" w:rsidR="00225D22" w:rsidRDefault="00225D22" w:rsidP="00C55194">
            <w:pPr>
              <w:spacing w:before="156" w:after="156"/>
              <w:ind w:firstLineChars="0" w:firstLine="0"/>
              <w:rPr>
                <w:sz w:val="21"/>
                <w:szCs w:val="21"/>
              </w:rPr>
            </w:pPr>
            <w:r>
              <w:rPr>
                <w:rFonts w:hint="eastAsia"/>
                <w:sz w:val="21"/>
                <w:szCs w:val="21"/>
              </w:rPr>
              <w:t>友好的交互方式</w:t>
            </w:r>
          </w:p>
        </w:tc>
        <w:tc>
          <w:tcPr>
            <w:tcW w:w="2434" w:type="dxa"/>
          </w:tcPr>
          <w:p w14:paraId="25E5C3A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1</w:t>
            </w:r>
          </w:p>
        </w:tc>
        <w:tc>
          <w:tcPr>
            <w:tcW w:w="1988" w:type="dxa"/>
          </w:tcPr>
          <w:p w14:paraId="7A8EB8AC" w14:textId="77777777" w:rsidR="00225D22" w:rsidRDefault="00225D22" w:rsidP="00C55194">
            <w:pPr>
              <w:spacing w:before="156" w:after="156"/>
              <w:ind w:firstLineChars="0" w:firstLine="0"/>
            </w:pPr>
          </w:p>
        </w:tc>
      </w:tr>
      <w:tr w:rsidR="00225D22" w14:paraId="69814C80" w14:textId="77777777" w:rsidTr="00C55194">
        <w:trPr>
          <w:trHeight w:hRule="exact" w:val="646"/>
        </w:trPr>
        <w:tc>
          <w:tcPr>
            <w:tcW w:w="723" w:type="dxa"/>
          </w:tcPr>
          <w:p w14:paraId="19AFD5E0" w14:textId="77777777" w:rsidR="00225D22" w:rsidRDefault="00225D22" w:rsidP="00C55194">
            <w:pPr>
              <w:spacing w:before="156" w:after="156"/>
              <w:ind w:firstLineChars="0" w:firstLine="0"/>
              <w:rPr>
                <w:sz w:val="21"/>
                <w:szCs w:val="21"/>
              </w:rPr>
            </w:pPr>
            <w:r>
              <w:rPr>
                <w:rFonts w:hint="eastAsia"/>
                <w:sz w:val="21"/>
                <w:szCs w:val="21"/>
              </w:rPr>
              <w:t>9</w:t>
            </w:r>
          </w:p>
        </w:tc>
        <w:tc>
          <w:tcPr>
            <w:tcW w:w="1650" w:type="dxa"/>
          </w:tcPr>
          <w:p w14:paraId="09ACBF68"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9</w:t>
            </w:r>
          </w:p>
        </w:tc>
        <w:tc>
          <w:tcPr>
            <w:tcW w:w="2225" w:type="dxa"/>
          </w:tcPr>
          <w:p w14:paraId="4337A1C4" w14:textId="77777777" w:rsidR="00225D22" w:rsidRDefault="00225D22" w:rsidP="00C55194">
            <w:pPr>
              <w:spacing w:before="156" w:after="156"/>
              <w:ind w:firstLineChars="0" w:firstLine="0"/>
              <w:rPr>
                <w:sz w:val="21"/>
                <w:szCs w:val="21"/>
              </w:rPr>
            </w:pPr>
            <w:r>
              <w:rPr>
                <w:rFonts w:hint="eastAsia"/>
                <w:sz w:val="21"/>
                <w:szCs w:val="21"/>
              </w:rPr>
              <w:t>用户登录</w:t>
            </w:r>
          </w:p>
        </w:tc>
        <w:tc>
          <w:tcPr>
            <w:tcW w:w="2434" w:type="dxa"/>
          </w:tcPr>
          <w:p w14:paraId="4845C3C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2</w:t>
            </w:r>
          </w:p>
        </w:tc>
        <w:tc>
          <w:tcPr>
            <w:tcW w:w="1988" w:type="dxa"/>
          </w:tcPr>
          <w:p w14:paraId="37739E01" w14:textId="77777777" w:rsidR="00225D22" w:rsidRDefault="00225D22" w:rsidP="00C55194">
            <w:pPr>
              <w:spacing w:before="156" w:after="156"/>
              <w:ind w:firstLineChars="0" w:firstLine="0"/>
            </w:pPr>
          </w:p>
        </w:tc>
      </w:tr>
      <w:tr w:rsidR="00225D22" w14:paraId="3CB6CE58" w14:textId="77777777" w:rsidTr="00C55194">
        <w:trPr>
          <w:trHeight w:hRule="exact" w:val="646"/>
        </w:trPr>
        <w:tc>
          <w:tcPr>
            <w:tcW w:w="723" w:type="dxa"/>
          </w:tcPr>
          <w:p w14:paraId="2060B6E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0</w:t>
            </w:r>
          </w:p>
        </w:tc>
        <w:tc>
          <w:tcPr>
            <w:tcW w:w="1650" w:type="dxa"/>
          </w:tcPr>
          <w:p w14:paraId="39564F35" w14:textId="77777777" w:rsidR="00225D22" w:rsidRDefault="00225D22" w:rsidP="00C55194">
            <w:pPr>
              <w:spacing w:before="156" w:after="156"/>
              <w:ind w:firstLineChars="0" w:firstLine="0"/>
              <w:rPr>
                <w:sz w:val="21"/>
                <w:szCs w:val="21"/>
              </w:rPr>
            </w:pPr>
            <w:r>
              <w:rPr>
                <w:sz w:val="21"/>
                <w:szCs w:val="21"/>
              </w:rPr>
              <w:t>010</w:t>
            </w:r>
          </w:p>
        </w:tc>
        <w:tc>
          <w:tcPr>
            <w:tcW w:w="2225" w:type="dxa"/>
          </w:tcPr>
          <w:p w14:paraId="3F296511" w14:textId="77777777" w:rsidR="00225D22" w:rsidRDefault="00225D22" w:rsidP="00C55194">
            <w:pPr>
              <w:spacing w:before="156" w:after="156"/>
              <w:ind w:firstLineChars="0" w:firstLine="0"/>
              <w:rPr>
                <w:sz w:val="21"/>
                <w:szCs w:val="21"/>
              </w:rPr>
            </w:pPr>
            <w:r>
              <w:rPr>
                <w:rFonts w:hint="eastAsia"/>
                <w:sz w:val="21"/>
                <w:szCs w:val="21"/>
              </w:rPr>
              <w:t>新闻推送</w:t>
            </w:r>
          </w:p>
        </w:tc>
        <w:tc>
          <w:tcPr>
            <w:tcW w:w="2434" w:type="dxa"/>
          </w:tcPr>
          <w:p w14:paraId="32171B96"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3</w:t>
            </w:r>
          </w:p>
        </w:tc>
        <w:tc>
          <w:tcPr>
            <w:tcW w:w="1988" w:type="dxa"/>
          </w:tcPr>
          <w:p w14:paraId="3B8A1E3D" w14:textId="77777777" w:rsidR="00225D22" w:rsidRDefault="00225D22" w:rsidP="00C55194">
            <w:pPr>
              <w:spacing w:before="156" w:after="156"/>
              <w:ind w:firstLineChars="0" w:firstLine="0"/>
            </w:pPr>
          </w:p>
        </w:tc>
      </w:tr>
      <w:tr w:rsidR="00225D22" w14:paraId="34825F9C" w14:textId="77777777" w:rsidTr="00C55194">
        <w:trPr>
          <w:trHeight w:hRule="exact" w:val="646"/>
        </w:trPr>
        <w:tc>
          <w:tcPr>
            <w:tcW w:w="723" w:type="dxa"/>
          </w:tcPr>
          <w:p w14:paraId="4C16EB0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1</w:t>
            </w:r>
          </w:p>
        </w:tc>
        <w:tc>
          <w:tcPr>
            <w:tcW w:w="1650" w:type="dxa"/>
          </w:tcPr>
          <w:p w14:paraId="26440679" w14:textId="77777777" w:rsidR="00225D22" w:rsidRDefault="00225D22" w:rsidP="00C55194">
            <w:pPr>
              <w:spacing w:before="156" w:after="156"/>
              <w:ind w:firstLineChars="0" w:firstLine="0"/>
              <w:rPr>
                <w:sz w:val="21"/>
                <w:szCs w:val="21"/>
              </w:rPr>
            </w:pPr>
            <w:r>
              <w:rPr>
                <w:sz w:val="21"/>
                <w:szCs w:val="21"/>
              </w:rPr>
              <w:t>011</w:t>
            </w:r>
          </w:p>
        </w:tc>
        <w:tc>
          <w:tcPr>
            <w:tcW w:w="2225" w:type="dxa"/>
          </w:tcPr>
          <w:p w14:paraId="1AB92501" w14:textId="77777777" w:rsidR="00225D22" w:rsidRDefault="00225D22" w:rsidP="00C55194">
            <w:pPr>
              <w:spacing w:before="156" w:after="156"/>
              <w:ind w:firstLineChars="0" w:firstLine="0"/>
              <w:rPr>
                <w:sz w:val="21"/>
                <w:szCs w:val="21"/>
              </w:rPr>
            </w:pPr>
            <w:r>
              <w:rPr>
                <w:rFonts w:hint="eastAsia"/>
                <w:sz w:val="21"/>
                <w:szCs w:val="21"/>
              </w:rPr>
              <w:t>提示性拍照</w:t>
            </w:r>
          </w:p>
        </w:tc>
        <w:tc>
          <w:tcPr>
            <w:tcW w:w="2434" w:type="dxa"/>
          </w:tcPr>
          <w:p w14:paraId="4BCD510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4</w:t>
            </w:r>
          </w:p>
        </w:tc>
        <w:tc>
          <w:tcPr>
            <w:tcW w:w="1988" w:type="dxa"/>
          </w:tcPr>
          <w:p w14:paraId="1EAB810C" w14:textId="77777777" w:rsidR="00225D22" w:rsidRDefault="00225D22" w:rsidP="00C55194">
            <w:pPr>
              <w:spacing w:before="156" w:after="156"/>
              <w:ind w:firstLineChars="0" w:firstLine="0"/>
            </w:pPr>
          </w:p>
        </w:tc>
      </w:tr>
    </w:tbl>
    <w:p w14:paraId="25715DDB" w14:textId="1C74BAAA" w:rsidR="00225D22" w:rsidRPr="00225D22" w:rsidRDefault="00225D22" w:rsidP="00225D22">
      <w:pPr>
        <w:pStyle w:val="a0"/>
        <w:spacing w:before="156" w:after="156"/>
        <w:jc w:val="center"/>
        <w:rPr>
          <w:rFonts w:ascii="宋体" w:hAnsi="宋体"/>
          <w:szCs w:val="24"/>
        </w:rPr>
      </w:pPr>
      <w:r w:rsidRPr="00225D22">
        <w:rPr>
          <w:rFonts w:ascii="宋体" w:hAnsi="宋体" w:hint="eastAsia"/>
          <w:szCs w:val="24"/>
        </w:rPr>
        <w:lastRenderedPageBreak/>
        <w:t>表1 需求对应表</w:t>
      </w:r>
    </w:p>
    <w:p w14:paraId="74D09E23" w14:textId="024F9AF5" w:rsidR="00792F1C" w:rsidRDefault="00792F1C" w:rsidP="00F51B32">
      <w:pPr>
        <w:pStyle w:val="a0"/>
        <w:spacing w:before="156" w:after="156"/>
      </w:pPr>
    </w:p>
    <w:p w14:paraId="42F84E65" w14:textId="13790975" w:rsidR="00792F1C" w:rsidRPr="00DE21C3" w:rsidRDefault="00792F1C" w:rsidP="00DE21C3">
      <w:pPr>
        <w:pStyle w:val="2"/>
        <w:spacing w:before="156" w:after="156"/>
        <w:ind w:firstLine="643"/>
      </w:pPr>
      <w:bookmarkStart w:id="9" w:name="_Toc104413224"/>
      <w:r w:rsidRPr="00DE21C3">
        <w:t xml:space="preserve">2.3 </w:t>
      </w:r>
      <w:r w:rsidRPr="00DE21C3">
        <w:rPr>
          <w:rFonts w:hint="eastAsia"/>
        </w:rPr>
        <w:t>运行环境</w:t>
      </w:r>
      <w:bookmarkEnd w:id="9"/>
    </w:p>
    <w:p w14:paraId="256C77FD" w14:textId="2D723E21" w:rsidR="00792F1C" w:rsidRPr="00DE21C3" w:rsidRDefault="00792F1C" w:rsidP="00DE21C3">
      <w:pPr>
        <w:pStyle w:val="3"/>
        <w:spacing w:before="156" w:after="156"/>
        <w:ind w:firstLine="562"/>
        <w:rPr>
          <w:szCs w:val="28"/>
        </w:rPr>
      </w:pPr>
      <w:bookmarkStart w:id="10" w:name="_Toc104413225"/>
      <w:r w:rsidRPr="00DE21C3">
        <w:rPr>
          <w:rFonts w:hint="eastAsia"/>
          <w:szCs w:val="28"/>
        </w:rPr>
        <w:t>2</w:t>
      </w:r>
      <w:r w:rsidRPr="00DE21C3">
        <w:rPr>
          <w:szCs w:val="28"/>
        </w:rPr>
        <w:t xml:space="preserve">.3.1 </w:t>
      </w:r>
      <w:r w:rsidRPr="00DE21C3">
        <w:rPr>
          <w:rFonts w:hint="eastAsia"/>
          <w:szCs w:val="28"/>
        </w:rPr>
        <w:t>硬件环境</w:t>
      </w:r>
      <w:bookmarkEnd w:id="10"/>
    </w:p>
    <w:p w14:paraId="7D752966" w14:textId="77777777" w:rsidR="0060773D" w:rsidRPr="0060773D" w:rsidRDefault="0060773D" w:rsidP="0060773D">
      <w:pPr>
        <w:pStyle w:val="a0"/>
        <w:spacing w:before="156" w:after="156" w:line="360" w:lineRule="auto"/>
        <w:rPr>
          <w:rFonts w:ascii="宋体" w:hAnsi="宋体"/>
        </w:rPr>
      </w:pPr>
      <w:r w:rsidRPr="0060773D">
        <w:rPr>
          <w:rFonts w:ascii="宋体" w:hAnsi="宋体"/>
        </w:rPr>
        <w:t>环境设备：云服务器、内存&gt;=16 GB、GPU、显存&gt;=11 GB、1T 固态硬盘（SSD）；</w:t>
      </w:r>
    </w:p>
    <w:p w14:paraId="106E62EC" w14:textId="77777777" w:rsidR="0060773D" w:rsidRPr="0060773D" w:rsidRDefault="0060773D" w:rsidP="0060773D">
      <w:pPr>
        <w:pStyle w:val="a0"/>
        <w:spacing w:before="156" w:after="156" w:line="360" w:lineRule="auto"/>
        <w:rPr>
          <w:rFonts w:ascii="宋体" w:hAnsi="宋体"/>
        </w:rPr>
      </w:pPr>
      <w:r w:rsidRPr="0060773D">
        <w:rPr>
          <w:rFonts w:ascii="宋体" w:hAnsi="宋体"/>
        </w:rPr>
        <w:t>使用设备：手机、笔记本电脑/台式电脑/平板电脑，并能连接 WLAN 或者蜂 窝网络；</w:t>
      </w:r>
    </w:p>
    <w:p w14:paraId="12C6397B" w14:textId="3DFF911A" w:rsidR="00792F1C" w:rsidRPr="0060773D" w:rsidRDefault="0060773D" w:rsidP="0060773D">
      <w:pPr>
        <w:pStyle w:val="a0"/>
        <w:spacing w:before="156" w:after="156" w:line="360" w:lineRule="auto"/>
        <w:rPr>
          <w:rFonts w:ascii="宋体" w:hAnsi="宋体"/>
        </w:rPr>
      </w:pPr>
      <w:r w:rsidRPr="0060773D">
        <w:rPr>
          <w:rFonts w:ascii="宋体" w:hAnsi="宋体"/>
        </w:rPr>
        <w:t>其他设备：鼠标、键盘。</w:t>
      </w:r>
    </w:p>
    <w:p w14:paraId="2FBBE1DD" w14:textId="77777777" w:rsidR="00792F1C" w:rsidRDefault="00792F1C" w:rsidP="00F51B32">
      <w:pPr>
        <w:pStyle w:val="a0"/>
        <w:spacing w:before="156" w:after="156"/>
      </w:pPr>
    </w:p>
    <w:p w14:paraId="5130AA06" w14:textId="55D4A2D7" w:rsidR="00792F1C" w:rsidRPr="00DE21C3" w:rsidRDefault="00792F1C" w:rsidP="00DE21C3">
      <w:pPr>
        <w:pStyle w:val="3"/>
        <w:spacing w:before="156" w:after="156"/>
        <w:ind w:firstLine="562"/>
        <w:rPr>
          <w:szCs w:val="28"/>
        </w:rPr>
      </w:pPr>
      <w:bookmarkStart w:id="11" w:name="_Toc104413226"/>
      <w:r w:rsidRPr="00DE21C3">
        <w:rPr>
          <w:rFonts w:hint="eastAsia"/>
          <w:szCs w:val="28"/>
        </w:rPr>
        <w:t>2</w:t>
      </w:r>
      <w:r w:rsidRPr="00DE21C3">
        <w:rPr>
          <w:szCs w:val="28"/>
        </w:rPr>
        <w:t xml:space="preserve">.3.2 </w:t>
      </w:r>
      <w:r w:rsidRPr="00DE21C3">
        <w:rPr>
          <w:rFonts w:hint="eastAsia"/>
          <w:szCs w:val="28"/>
        </w:rPr>
        <w:t>软件环境</w:t>
      </w:r>
      <w:bookmarkEnd w:id="11"/>
    </w:p>
    <w:p w14:paraId="47D6B4EF" w14:textId="77777777" w:rsidR="00B27B2E" w:rsidRDefault="00B27B2E" w:rsidP="00EE6ECD">
      <w:pPr>
        <w:pStyle w:val="a0"/>
        <w:spacing w:before="156" w:after="156" w:line="360" w:lineRule="auto"/>
      </w:pPr>
      <w:r>
        <w:t>运行环境：</w:t>
      </w:r>
      <w:r>
        <w:t xml:space="preserve">Linux </w:t>
      </w:r>
      <w:r>
        <w:t>操作系统、</w:t>
      </w:r>
      <w:r>
        <w:t xml:space="preserve">Windows </w:t>
      </w:r>
      <w:r>
        <w:t>操作系统；</w:t>
      </w:r>
    </w:p>
    <w:p w14:paraId="5977FDDA" w14:textId="2C90BE06" w:rsidR="00792F1C" w:rsidRDefault="00B27B2E" w:rsidP="00EE6ECD">
      <w:pPr>
        <w:pStyle w:val="a0"/>
        <w:spacing w:before="156" w:after="156" w:line="360" w:lineRule="auto"/>
      </w:pPr>
      <w:r>
        <w:t>使用环境：</w:t>
      </w:r>
      <w:r>
        <w:t xml:space="preserve">Windows </w:t>
      </w:r>
      <w:r>
        <w:t>操作系统、</w:t>
      </w:r>
      <w:r>
        <w:t xml:space="preserve">Android </w:t>
      </w:r>
      <w:r>
        <w:t>操作系统、</w:t>
      </w:r>
      <w:r>
        <w:t xml:space="preserve">IOS </w:t>
      </w:r>
      <w:r>
        <w:t>操作系统、</w:t>
      </w:r>
      <w:r>
        <w:t>Chrome</w:t>
      </w:r>
      <w:r>
        <w:t>。</w:t>
      </w:r>
    </w:p>
    <w:p w14:paraId="557953C0" w14:textId="2A8EC7CA" w:rsidR="00792F1C" w:rsidRDefault="00792F1C" w:rsidP="00F51B32">
      <w:pPr>
        <w:pStyle w:val="a0"/>
        <w:spacing w:before="156" w:after="156"/>
      </w:pPr>
    </w:p>
    <w:p w14:paraId="42935E75" w14:textId="01D7D5F2" w:rsidR="00792F1C" w:rsidRPr="00DE21C3" w:rsidRDefault="00792F1C" w:rsidP="00DE21C3">
      <w:pPr>
        <w:pStyle w:val="2"/>
        <w:spacing w:before="156" w:after="156"/>
        <w:ind w:firstLine="643"/>
      </w:pPr>
      <w:bookmarkStart w:id="12" w:name="_Toc104413227"/>
      <w:r w:rsidRPr="00DE21C3">
        <w:rPr>
          <w:rFonts w:hint="eastAsia"/>
        </w:rPr>
        <w:t>2</w:t>
      </w:r>
      <w:r w:rsidRPr="00DE21C3">
        <w:t xml:space="preserve">.4 </w:t>
      </w:r>
      <w:r w:rsidRPr="00DE21C3">
        <w:rPr>
          <w:rFonts w:hint="eastAsia"/>
        </w:rPr>
        <w:t>条件与限制</w:t>
      </w:r>
      <w:bookmarkEnd w:id="12"/>
    </w:p>
    <w:p w14:paraId="6E21A263" w14:textId="77777777" w:rsidR="00CB08F7" w:rsidRDefault="00CB08F7" w:rsidP="00EE6ECD">
      <w:pPr>
        <w:spacing w:before="156" w:after="156" w:line="360" w:lineRule="auto"/>
      </w:pPr>
      <w:r>
        <w:rPr>
          <w:rFonts w:hint="eastAsia"/>
        </w:rPr>
        <w:t>软件开发能否有效推进以及需求能否全面实现取决于以下条件：</w:t>
      </w:r>
    </w:p>
    <w:p w14:paraId="1B5F93B2" w14:textId="77777777" w:rsidR="00CB08F7" w:rsidRDefault="00CB08F7" w:rsidP="00EE6ECD">
      <w:pPr>
        <w:pStyle w:val="a0"/>
        <w:spacing w:before="156" w:after="156" w:line="360" w:lineRule="auto"/>
      </w:pPr>
      <w:r>
        <w:rPr>
          <w:rFonts w:hint="eastAsia"/>
        </w:rPr>
        <w:t>（</w:t>
      </w:r>
      <w:r>
        <w:rPr>
          <w:rFonts w:hint="eastAsia"/>
        </w:rPr>
        <w:t>1</w:t>
      </w:r>
      <w:r>
        <w:rPr>
          <w:rFonts w:hint="eastAsia"/>
        </w:rPr>
        <w:t>）推荐模型、目标识别模型训练数据的样本量。</w:t>
      </w:r>
    </w:p>
    <w:p w14:paraId="50376760" w14:textId="764548F6" w:rsidR="00792F1C" w:rsidRDefault="00CB08F7" w:rsidP="00EE6ECD">
      <w:pPr>
        <w:spacing w:before="156" w:after="156" w:line="360" w:lineRule="auto"/>
      </w:pPr>
      <w:r>
        <w:rPr>
          <w:rFonts w:hint="eastAsia"/>
        </w:rPr>
        <w:t>（</w:t>
      </w:r>
      <w:r>
        <w:rPr>
          <w:rFonts w:hint="eastAsia"/>
        </w:rPr>
        <w:t>2</w:t>
      </w:r>
      <w:r>
        <w:rPr>
          <w:rFonts w:hint="eastAsia"/>
        </w:rPr>
        <w:t>）项目成员的沟通、协调、配合的程度与效率。</w:t>
      </w:r>
    </w:p>
    <w:p w14:paraId="1C371F5D" w14:textId="4DB46FB9" w:rsidR="00820941" w:rsidRDefault="00820941" w:rsidP="00820941">
      <w:pPr>
        <w:spacing w:before="156" w:after="156" w:line="360" w:lineRule="auto"/>
      </w:pPr>
      <w:r>
        <w:rPr>
          <w:rFonts w:hint="eastAsia"/>
        </w:rPr>
        <w:t>（</w:t>
      </w:r>
      <w:r>
        <w:t>3</w:t>
      </w:r>
      <w:r>
        <w:rPr>
          <w:rFonts w:hint="eastAsia"/>
        </w:rPr>
        <w:t>）</w:t>
      </w:r>
      <w:r>
        <w:rPr>
          <w:rFonts w:hint="eastAsia"/>
        </w:rPr>
        <w:t>服务器的的工作效能</w:t>
      </w:r>
      <w:r w:rsidR="00447090">
        <w:rPr>
          <w:rFonts w:hint="eastAsia"/>
        </w:rPr>
        <w:t>，硬件条件限制</w:t>
      </w:r>
    </w:p>
    <w:p w14:paraId="5B0CFC47" w14:textId="77777777" w:rsidR="00820941" w:rsidRPr="00820941" w:rsidRDefault="00820941" w:rsidP="00820941">
      <w:pPr>
        <w:pStyle w:val="a0"/>
        <w:spacing w:before="156" w:after="156"/>
        <w:rPr>
          <w:rFonts w:hint="eastAsia"/>
        </w:rPr>
      </w:pPr>
    </w:p>
    <w:p w14:paraId="7BBDE9AB" w14:textId="3FBA5030" w:rsidR="00820941" w:rsidRPr="00820941" w:rsidRDefault="00820941" w:rsidP="00820941">
      <w:pPr>
        <w:pStyle w:val="a0"/>
        <w:spacing w:before="156" w:after="156"/>
        <w:rPr>
          <w:rFonts w:hint="eastAsia"/>
        </w:rPr>
      </w:pPr>
      <w:r>
        <w:tab/>
      </w:r>
    </w:p>
    <w:p w14:paraId="3B299887" w14:textId="45CD3667" w:rsidR="00792F1C" w:rsidRDefault="00792F1C" w:rsidP="00F51B32">
      <w:pPr>
        <w:pStyle w:val="a0"/>
        <w:spacing w:before="156" w:after="156"/>
      </w:pPr>
    </w:p>
    <w:p w14:paraId="6CACF292" w14:textId="54850C69" w:rsidR="00792F1C" w:rsidRPr="00DE21C3" w:rsidRDefault="00792F1C" w:rsidP="00DE21C3">
      <w:pPr>
        <w:pStyle w:val="1"/>
        <w:spacing w:before="156" w:after="156"/>
        <w:ind w:firstLine="883"/>
        <w:rPr>
          <w:rFonts w:ascii="宋体" w:hAnsi="宋体"/>
        </w:rPr>
      </w:pPr>
      <w:bookmarkStart w:id="13" w:name="_Toc104413228"/>
      <w:r w:rsidRPr="00DE21C3">
        <w:rPr>
          <w:rFonts w:ascii="宋体" w:hAnsi="宋体" w:hint="eastAsia"/>
        </w:rPr>
        <w:lastRenderedPageBreak/>
        <w:t>3</w:t>
      </w:r>
      <w:r w:rsidRPr="00DE21C3">
        <w:rPr>
          <w:rFonts w:ascii="宋体" w:hAnsi="宋体"/>
        </w:rPr>
        <w:t xml:space="preserve"> </w:t>
      </w:r>
      <w:r w:rsidRPr="00DE21C3">
        <w:rPr>
          <w:rFonts w:ascii="宋体" w:hAnsi="宋体" w:hint="eastAsia"/>
        </w:rPr>
        <w:t>系统结构</w:t>
      </w:r>
      <w:bookmarkEnd w:id="13"/>
    </w:p>
    <w:p w14:paraId="4D23565D" w14:textId="6EB2C145" w:rsidR="00792F1C" w:rsidRPr="00DE21C3" w:rsidRDefault="00792F1C" w:rsidP="00DE21C3">
      <w:pPr>
        <w:pStyle w:val="2"/>
        <w:spacing w:before="156" w:after="156"/>
        <w:ind w:firstLine="643"/>
      </w:pPr>
      <w:bookmarkStart w:id="14" w:name="_Toc104413229"/>
      <w:r w:rsidRPr="00DE21C3">
        <w:rPr>
          <w:rFonts w:hint="eastAsia"/>
        </w:rPr>
        <w:t>3</w:t>
      </w:r>
      <w:r w:rsidRPr="00DE21C3">
        <w:t xml:space="preserve">.1 </w:t>
      </w:r>
      <w:r w:rsidRPr="00DE21C3">
        <w:rPr>
          <w:rFonts w:hint="eastAsia"/>
        </w:rPr>
        <w:t>系统架构</w:t>
      </w:r>
      <w:bookmarkEnd w:id="14"/>
    </w:p>
    <w:p w14:paraId="4EE943CF" w14:textId="77777777" w:rsidR="00E57534" w:rsidRDefault="00E57534" w:rsidP="00E57534">
      <w:pPr>
        <w:pStyle w:val="a0"/>
        <w:spacing w:before="156" w:after="156" w:line="360" w:lineRule="auto"/>
        <w:ind w:firstLineChars="0" w:firstLine="0"/>
      </w:pPr>
      <w:r w:rsidRPr="00C10CED">
        <w:rPr>
          <w:noProof/>
        </w:rPr>
        <w:drawing>
          <wp:inline distT="0" distB="0" distL="0" distR="0" wp14:anchorId="058CE110" wp14:editId="08A2CFD9">
            <wp:extent cx="5274310" cy="24771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477135"/>
                    </a:xfrm>
                    <a:prstGeom prst="rect">
                      <a:avLst/>
                    </a:prstGeom>
                  </pic:spPr>
                </pic:pic>
              </a:graphicData>
            </a:graphic>
          </wp:inline>
        </w:drawing>
      </w:r>
    </w:p>
    <w:p w14:paraId="65DB2CE5" w14:textId="784B19A9" w:rsidR="00E57534" w:rsidRDefault="00C66FB3" w:rsidP="00E57534">
      <w:pPr>
        <w:pStyle w:val="a0"/>
        <w:spacing w:before="156" w:after="156" w:line="360" w:lineRule="auto"/>
        <w:ind w:firstLineChars="0" w:firstLine="0"/>
        <w:jc w:val="center"/>
      </w:pPr>
      <w:r>
        <w:rPr>
          <w:rFonts w:hint="eastAsia"/>
        </w:rPr>
        <w:t>图</w:t>
      </w:r>
      <w:r>
        <w:t xml:space="preserve">1 </w:t>
      </w:r>
      <w:r w:rsidR="00E57534">
        <w:rPr>
          <w:rFonts w:hint="eastAsia"/>
        </w:rPr>
        <w:t>系统架构图</w:t>
      </w:r>
    </w:p>
    <w:p w14:paraId="24563F16" w14:textId="77777777" w:rsidR="00E57534" w:rsidRPr="006117DC" w:rsidRDefault="00E57534" w:rsidP="00E57534">
      <w:pPr>
        <w:spacing w:before="156" w:after="156" w:line="360" w:lineRule="auto"/>
        <w:rPr>
          <w:rFonts w:ascii="宋体" w:hAnsi="宋体"/>
        </w:rPr>
      </w:pPr>
      <w:r w:rsidRPr="006117DC">
        <w:rPr>
          <w:rFonts w:ascii="宋体" w:hAnsi="宋体" w:hint="eastAsia"/>
        </w:rPr>
        <w:t>系统利用HTTP协议解决Web客户端、手机客户端、新闻网站以及九天人工智能平台的通信，利用响应的网络协议与数据库做通信。Web客户端提供给系统管理员，方便系统管理员操作整个系统，调整服务器提供的服务；系统的主流用户将使用手机客户端享受系统提供的服务。服务器提供的服务主要在于新闻推荐、新闻查询以及更新新闻数据。比较基础的智能服务将由客户端直接调用九天人工智能平台获取服务。</w:t>
      </w:r>
    </w:p>
    <w:p w14:paraId="5AAD77DD" w14:textId="690C71AD" w:rsidR="00792F1C" w:rsidRPr="00E57534" w:rsidRDefault="00E57534" w:rsidP="00E57534">
      <w:pPr>
        <w:spacing w:before="156" w:after="156" w:line="360" w:lineRule="auto"/>
        <w:rPr>
          <w:rFonts w:ascii="宋体" w:hAnsi="宋体"/>
        </w:rPr>
      </w:pPr>
      <w:r w:rsidRPr="006117DC">
        <w:rPr>
          <w:rFonts w:ascii="宋体" w:hAnsi="宋体" w:hint="eastAsia"/>
        </w:rPr>
        <w:t>Web客户端要求能够即时性配置系统服务；而服务器端在承载高并发访问的同时还要做到定时更新系统的新闻数据；手机客户端需要根据具体的服务内容从不同的模块获取服务。数据库部分负责系统新闻数据以及用户数据的存储。</w:t>
      </w:r>
    </w:p>
    <w:p w14:paraId="5C8D82AC" w14:textId="3BDADC92" w:rsidR="00792F1C" w:rsidRDefault="00792F1C" w:rsidP="00F51B32">
      <w:pPr>
        <w:pStyle w:val="a0"/>
        <w:spacing w:before="156" w:after="156"/>
      </w:pPr>
    </w:p>
    <w:p w14:paraId="564CAFF2" w14:textId="7B7CB2BC" w:rsidR="00792F1C" w:rsidRDefault="00792F1C" w:rsidP="0080461E">
      <w:pPr>
        <w:pStyle w:val="2"/>
        <w:spacing w:before="156" w:after="156" w:line="360" w:lineRule="auto"/>
        <w:ind w:firstLine="643"/>
      </w:pPr>
      <w:bookmarkStart w:id="15" w:name="_Toc104413230"/>
      <w:r w:rsidRPr="00E50386">
        <w:lastRenderedPageBreak/>
        <w:t xml:space="preserve">3.2 </w:t>
      </w:r>
      <w:r w:rsidRPr="00E50386">
        <w:rPr>
          <w:rFonts w:hint="eastAsia"/>
        </w:rPr>
        <w:t>系统功能模块</w:t>
      </w:r>
      <w:bookmarkEnd w:id="15"/>
    </w:p>
    <w:p w14:paraId="79E1DD77" w14:textId="724A2081" w:rsidR="0080461E" w:rsidRDefault="0080461E" w:rsidP="0080461E">
      <w:pPr>
        <w:spacing w:before="156" w:after="156" w:line="360" w:lineRule="auto"/>
      </w:pPr>
      <w:r>
        <w:rPr>
          <w:noProof/>
        </w:rPr>
        <w:drawing>
          <wp:inline distT="0" distB="0" distL="0" distR="0" wp14:anchorId="5C96EF47" wp14:editId="3ED3A07B">
            <wp:extent cx="5274310" cy="120840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1208405"/>
                    </a:xfrm>
                    <a:prstGeom prst="rect">
                      <a:avLst/>
                    </a:prstGeom>
                    <a:noFill/>
                    <a:ln>
                      <a:noFill/>
                    </a:ln>
                  </pic:spPr>
                </pic:pic>
              </a:graphicData>
            </a:graphic>
          </wp:inline>
        </w:drawing>
      </w:r>
    </w:p>
    <w:p w14:paraId="20CDD8E5" w14:textId="1AAA554C" w:rsidR="002E4432" w:rsidRPr="002E4432" w:rsidRDefault="002E4432" w:rsidP="002E4432">
      <w:pPr>
        <w:pStyle w:val="a0"/>
        <w:spacing w:before="156" w:after="156"/>
        <w:jc w:val="center"/>
      </w:pPr>
      <w:r>
        <w:rPr>
          <w:rFonts w:hint="eastAsia"/>
        </w:rPr>
        <w:t>图</w:t>
      </w:r>
      <w:r>
        <w:rPr>
          <w:rFonts w:hint="eastAsia"/>
        </w:rPr>
        <w:t>2</w:t>
      </w:r>
      <w:r>
        <w:t xml:space="preserve"> </w:t>
      </w:r>
      <w:r>
        <w:rPr>
          <w:rFonts w:hint="eastAsia"/>
        </w:rPr>
        <w:t>系统功能模块图</w:t>
      </w:r>
    </w:p>
    <w:p w14:paraId="7AFBBCCB" w14:textId="77777777" w:rsidR="004E7BC9" w:rsidRPr="000B14B0" w:rsidRDefault="004E7BC9" w:rsidP="0080461E">
      <w:pPr>
        <w:spacing w:before="156" w:after="156" w:line="360" w:lineRule="auto"/>
        <w:rPr>
          <w:rFonts w:ascii="宋体" w:hAnsi="宋体"/>
        </w:rPr>
      </w:pPr>
      <w:r w:rsidRPr="000B14B0">
        <w:rPr>
          <w:rFonts w:ascii="宋体" w:hAnsi="宋体" w:hint="eastAsia"/>
        </w:rPr>
        <w:t>管理员界面呈现（包括登录界面、服务器运行状况界面、新闻来源编辑界面、算法模型管理界面）将在Web客户端实现</w:t>
      </w:r>
      <w:r>
        <w:rPr>
          <w:rFonts w:ascii="宋体" w:hAnsi="宋体" w:hint="eastAsia"/>
        </w:rPr>
        <w:t>。</w:t>
      </w:r>
    </w:p>
    <w:p w14:paraId="2686BD1F" w14:textId="77777777" w:rsidR="004E7BC9" w:rsidRPr="000B14B0" w:rsidRDefault="004E7BC9" w:rsidP="004E7BC9">
      <w:pPr>
        <w:spacing w:before="156" w:after="156"/>
        <w:rPr>
          <w:rFonts w:ascii="宋体" w:hAnsi="宋体"/>
        </w:rPr>
      </w:pPr>
      <w:r w:rsidRPr="000B14B0">
        <w:rPr>
          <w:rFonts w:ascii="宋体" w:hAnsi="宋体" w:hint="eastAsia"/>
        </w:rPr>
        <w:t>手机端服务呈现（包括用户与软件的所有可能的交互、新闻推送界面、新闻搜索界面、提示性拍照功能呈现）将在手机客户端实现</w:t>
      </w:r>
      <w:r>
        <w:rPr>
          <w:rFonts w:ascii="宋体" w:hAnsi="宋体" w:hint="eastAsia"/>
        </w:rPr>
        <w:t>。</w:t>
      </w:r>
    </w:p>
    <w:p w14:paraId="1A120E07" w14:textId="77777777" w:rsidR="004E7BC9" w:rsidRPr="000B14B0" w:rsidRDefault="004E7BC9" w:rsidP="004E7BC9">
      <w:pPr>
        <w:spacing w:before="156" w:after="156"/>
        <w:rPr>
          <w:rFonts w:ascii="宋体" w:hAnsi="宋体"/>
        </w:rPr>
      </w:pPr>
      <w:r w:rsidRPr="000B14B0">
        <w:rPr>
          <w:rFonts w:ascii="宋体" w:hAnsi="宋体" w:hint="eastAsia"/>
        </w:rPr>
        <w:t>用户登录数据验证、定时更新新闻数据、新闻推送、新闻查询处理将在服务端完成，之后通过网络信道向客户端反馈结果</w:t>
      </w:r>
      <w:r>
        <w:rPr>
          <w:rFonts w:ascii="宋体" w:hAnsi="宋体" w:hint="eastAsia"/>
        </w:rPr>
        <w:t>。</w:t>
      </w:r>
    </w:p>
    <w:p w14:paraId="41B0EC1F" w14:textId="77777777" w:rsidR="004E7BC9" w:rsidRDefault="004E7BC9" w:rsidP="004E7BC9">
      <w:pPr>
        <w:spacing w:before="156" w:after="156"/>
        <w:rPr>
          <w:rFonts w:ascii="宋体" w:hAnsi="宋体"/>
        </w:rPr>
      </w:pPr>
      <w:r w:rsidRPr="000B14B0">
        <w:rPr>
          <w:rFonts w:ascii="宋体" w:hAnsi="宋体" w:hint="eastAsia"/>
        </w:rPr>
        <w:t>数据库将完成数据的存储，解决数据访问的问题。</w:t>
      </w:r>
    </w:p>
    <w:p w14:paraId="3B5F4956" w14:textId="77777777" w:rsidR="004E7BC9" w:rsidRDefault="004E7BC9" w:rsidP="004E7BC9">
      <w:pPr>
        <w:pStyle w:val="a0"/>
        <w:spacing w:before="156" w:after="156"/>
        <w:ind w:firstLineChars="0" w:firstLine="0"/>
      </w:pPr>
      <w:r w:rsidRPr="001664A9">
        <w:rPr>
          <w:noProof/>
        </w:rPr>
        <w:drawing>
          <wp:anchor distT="0" distB="0" distL="114300" distR="114300" simplePos="0" relativeHeight="251659264" behindDoc="0" locked="0" layoutInCell="1" allowOverlap="1" wp14:anchorId="541E7212" wp14:editId="2F0AFA47">
            <wp:simplePos x="0" y="0"/>
            <wp:positionH relativeFrom="margin">
              <wp:align>left</wp:align>
            </wp:positionH>
            <wp:positionV relativeFrom="paragraph">
              <wp:posOffset>378229</wp:posOffset>
            </wp:positionV>
            <wp:extent cx="5274310" cy="1324610"/>
            <wp:effectExtent l="0" t="0" r="2540" b="889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274310" cy="132461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管理员登录：</w:t>
      </w:r>
    </w:p>
    <w:p w14:paraId="518D4D8B" w14:textId="77777777" w:rsidR="004E7BC9" w:rsidRPr="001664A9" w:rsidRDefault="004E7BC9" w:rsidP="004E7BC9">
      <w:pPr>
        <w:pStyle w:val="a0"/>
        <w:spacing w:before="156" w:after="156"/>
        <w:ind w:firstLineChars="0" w:firstLine="0"/>
      </w:pPr>
    </w:p>
    <w:p w14:paraId="34E4BD84" w14:textId="77777777" w:rsidR="004E7BC9" w:rsidRDefault="004E7BC9" w:rsidP="004E7BC9">
      <w:pPr>
        <w:pStyle w:val="a0"/>
        <w:spacing w:before="156" w:after="156"/>
        <w:ind w:firstLineChars="0" w:firstLine="0"/>
      </w:pPr>
      <w:r w:rsidRPr="001664A9">
        <w:rPr>
          <w:noProof/>
        </w:rPr>
        <w:lastRenderedPageBreak/>
        <w:drawing>
          <wp:anchor distT="0" distB="0" distL="114300" distR="114300" simplePos="0" relativeHeight="251660288" behindDoc="0" locked="0" layoutInCell="1" allowOverlap="1" wp14:anchorId="5330322F" wp14:editId="7B021E58">
            <wp:simplePos x="0" y="0"/>
            <wp:positionH relativeFrom="margin">
              <wp:align>right</wp:align>
            </wp:positionH>
            <wp:positionV relativeFrom="paragraph">
              <wp:posOffset>354157</wp:posOffset>
            </wp:positionV>
            <wp:extent cx="5274310" cy="1784350"/>
            <wp:effectExtent l="0" t="0" r="2540" b="635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用户注册：</w:t>
      </w:r>
    </w:p>
    <w:p w14:paraId="464739A2" w14:textId="77777777" w:rsidR="004E7BC9" w:rsidRDefault="004E7BC9" w:rsidP="004E7BC9">
      <w:pPr>
        <w:pStyle w:val="a0"/>
        <w:spacing w:before="156" w:after="156"/>
        <w:ind w:firstLineChars="0" w:firstLine="0"/>
      </w:pPr>
    </w:p>
    <w:p w14:paraId="357ADD09" w14:textId="77777777" w:rsidR="004E7BC9" w:rsidRDefault="004E7BC9" w:rsidP="004E7BC9">
      <w:pPr>
        <w:pStyle w:val="a0"/>
        <w:spacing w:before="156" w:after="156"/>
        <w:ind w:firstLineChars="0" w:firstLine="0"/>
      </w:pPr>
      <w:r w:rsidRPr="004B37F0">
        <w:rPr>
          <w:noProof/>
        </w:rPr>
        <w:drawing>
          <wp:anchor distT="0" distB="0" distL="114300" distR="114300" simplePos="0" relativeHeight="251661312" behindDoc="0" locked="0" layoutInCell="1" allowOverlap="1" wp14:anchorId="1B531E0B" wp14:editId="5EB43A13">
            <wp:simplePos x="0" y="0"/>
            <wp:positionH relativeFrom="margin">
              <wp:align>left</wp:align>
            </wp:positionH>
            <wp:positionV relativeFrom="paragraph">
              <wp:posOffset>351790</wp:posOffset>
            </wp:positionV>
            <wp:extent cx="4709568" cy="2156647"/>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4709568" cy="2156647"/>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推送：</w:t>
      </w:r>
    </w:p>
    <w:p w14:paraId="457E6C4C" w14:textId="77777777" w:rsidR="004E7BC9" w:rsidRDefault="004E7BC9" w:rsidP="004E7BC9">
      <w:pPr>
        <w:pStyle w:val="a0"/>
        <w:spacing w:before="156" w:after="156"/>
        <w:ind w:firstLineChars="0" w:firstLine="0"/>
      </w:pPr>
    </w:p>
    <w:p w14:paraId="1E0D8B22" w14:textId="77777777" w:rsidR="004E7BC9" w:rsidRDefault="004E7BC9" w:rsidP="004E7BC9">
      <w:pPr>
        <w:pStyle w:val="a0"/>
        <w:spacing w:before="156" w:after="156"/>
        <w:ind w:firstLineChars="0" w:firstLine="0"/>
      </w:pPr>
      <w:r>
        <w:rPr>
          <w:rFonts w:hint="eastAsia"/>
        </w:rPr>
        <w:t>语音阅读：</w:t>
      </w:r>
    </w:p>
    <w:p w14:paraId="089F63EF" w14:textId="77777777" w:rsidR="004E7BC9" w:rsidRDefault="004E7BC9" w:rsidP="004E7BC9">
      <w:pPr>
        <w:pStyle w:val="a0"/>
        <w:spacing w:before="156" w:after="156"/>
        <w:ind w:firstLineChars="0" w:firstLine="0"/>
      </w:pPr>
      <w:r w:rsidRPr="00A51EF5">
        <w:rPr>
          <w:noProof/>
        </w:rPr>
        <w:drawing>
          <wp:anchor distT="0" distB="0" distL="114300" distR="114300" simplePos="0" relativeHeight="251662336" behindDoc="0" locked="0" layoutInCell="1" allowOverlap="1" wp14:anchorId="4324DFF1" wp14:editId="78AFEFBF">
            <wp:simplePos x="0" y="0"/>
            <wp:positionH relativeFrom="margin">
              <wp:align>left</wp:align>
            </wp:positionH>
            <wp:positionV relativeFrom="paragraph">
              <wp:posOffset>311727</wp:posOffset>
            </wp:positionV>
            <wp:extent cx="5274310" cy="1427480"/>
            <wp:effectExtent l="0" t="0" r="2540" b="127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274310" cy="1427480"/>
                    </a:xfrm>
                    <a:prstGeom prst="rect">
                      <a:avLst/>
                    </a:prstGeom>
                  </pic:spPr>
                </pic:pic>
              </a:graphicData>
            </a:graphic>
            <wp14:sizeRelH relativeFrom="page">
              <wp14:pctWidth>0</wp14:pctWidth>
            </wp14:sizeRelH>
            <wp14:sizeRelV relativeFrom="page">
              <wp14:pctHeight>0</wp14:pctHeight>
            </wp14:sizeRelV>
          </wp:anchor>
        </w:drawing>
      </w:r>
    </w:p>
    <w:p w14:paraId="65C96D5C" w14:textId="77777777" w:rsidR="004E7BC9" w:rsidRDefault="004E7BC9" w:rsidP="004E7BC9">
      <w:pPr>
        <w:pStyle w:val="a0"/>
        <w:spacing w:before="156" w:after="156"/>
        <w:ind w:firstLineChars="0" w:firstLine="0"/>
      </w:pPr>
    </w:p>
    <w:p w14:paraId="7B7562B2" w14:textId="77777777" w:rsidR="004E7BC9" w:rsidRDefault="004E7BC9" w:rsidP="004E7BC9">
      <w:pPr>
        <w:pStyle w:val="a0"/>
        <w:spacing w:before="156" w:after="156"/>
        <w:ind w:firstLineChars="0" w:firstLine="0"/>
      </w:pPr>
      <w:r w:rsidRPr="00A51EF5">
        <w:rPr>
          <w:noProof/>
        </w:rPr>
        <w:lastRenderedPageBreak/>
        <w:drawing>
          <wp:anchor distT="0" distB="0" distL="114300" distR="114300" simplePos="0" relativeHeight="251663360" behindDoc="0" locked="0" layoutInCell="1" allowOverlap="1" wp14:anchorId="108D725E" wp14:editId="1D693CEB">
            <wp:simplePos x="0" y="0"/>
            <wp:positionH relativeFrom="margin">
              <wp:align>left</wp:align>
            </wp:positionH>
            <wp:positionV relativeFrom="paragraph">
              <wp:posOffset>381808</wp:posOffset>
            </wp:positionV>
            <wp:extent cx="5274310" cy="958215"/>
            <wp:effectExtent l="0" t="0" r="254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5274310" cy="958215"/>
                    </a:xfrm>
                    <a:prstGeom prst="rect">
                      <a:avLst/>
                    </a:prstGeom>
                  </pic:spPr>
                </pic:pic>
              </a:graphicData>
            </a:graphic>
            <wp14:sizeRelH relativeFrom="page">
              <wp14:pctWidth>0</wp14:pctWidth>
            </wp14:sizeRelH>
            <wp14:sizeRelV relativeFrom="page">
              <wp14:pctHeight>0</wp14:pctHeight>
            </wp14:sizeRelV>
          </wp:anchor>
        </w:drawing>
      </w:r>
      <w:r>
        <w:rPr>
          <w:rFonts w:hint="eastAsia"/>
        </w:rPr>
        <w:t>关键词搜索：</w:t>
      </w:r>
    </w:p>
    <w:p w14:paraId="615845AA" w14:textId="77777777" w:rsidR="004E7BC9" w:rsidRDefault="004E7BC9" w:rsidP="004E7BC9">
      <w:pPr>
        <w:pStyle w:val="a0"/>
        <w:spacing w:before="156" w:after="156"/>
        <w:ind w:firstLineChars="0" w:firstLine="0"/>
      </w:pPr>
    </w:p>
    <w:p w14:paraId="12758678"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4384" behindDoc="0" locked="0" layoutInCell="1" allowOverlap="1" wp14:anchorId="6952C2C2" wp14:editId="27067FF1">
            <wp:simplePos x="0" y="0"/>
            <wp:positionH relativeFrom="margin">
              <wp:align>left</wp:align>
            </wp:positionH>
            <wp:positionV relativeFrom="paragraph">
              <wp:posOffset>367665</wp:posOffset>
            </wp:positionV>
            <wp:extent cx="4397121" cy="1607959"/>
            <wp:effectExtent l="0" t="0" r="381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397121" cy="1607959"/>
                    </a:xfrm>
                    <a:prstGeom prst="rect">
                      <a:avLst/>
                    </a:prstGeom>
                  </pic:spPr>
                </pic:pic>
              </a:graphicData>
            </a:graphic>
            <wp14:sizeRelH relativeFrom="page">
              <wp14:pctWidth>0</wp14:pctWidth>
            </wp14:sizeRelH>
            <wp14:sizeRelV relativeFrom="page">
              <wp14:pctHeight>0</wp14:pctHeight>
            </wp14:sizeRelV>
          </wp:anchor>
        </w:drawing>
      </w:r>
      <w:r>
        <w:rPr>
          <w:rFonts w:hint="eastAsia"/>
        </w:rPr>
        <w:t>物体识别拍照</w:t>
      </w:r>
    </w:p>
    <w:p w14:paraId="41B458CC" w14:textId="77777777" w:rsidR="004E7BC9" w:rsidRDefault="004E7BC9" w:rsidP="004E7BC9">
      <w:pPr>
        <w:pStyle w:val="a0"/>
        <w:spacing w:before="156" w:after="156"/>
        <w:ind w:firstLineChars="0" w:firstLine="0"/>
      </w:pPr>
    </w:p>
    <w:p w14:paraId="3EBF7495"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5408" behindDoc="0" locked="0" layoutInCell="1" allowOverlap="1" wp14:anchorId="3F6716DE" wp14:editId="70E52613">
            <wp:simplePos x="0" y="0"/>
            <wp:positionH relativeFrom="margin">
              <wp:align>left</wp:align>
            </wp:positionH>
            <wp:positionV relativeFrom="paragraph">
              <wp:posOffset>431742</wp:posOffset>
            </wp:positionV>
            <wp:extent cx="4290432" cy="1546994"/>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4290432" cy="1546994"/>
                    </a:xfrm>
                    <a:prstGeom prst="rect">
                      <a:avLst/>
                    </a:prstGeom>
                  </pic:spPr>
                </pic:pic>
              </a:graphicData>
            </a:graphic>
            <wp14:sizeRelH relativeFrom="page">
              <wp14:pctWidth>0</wp14:pctWidth>
            </wp14:sizeRelH>
            <wp14:sizeRelV relativeFrom="page">
              <wp14:pctHeight>0</wp14:pctHeight>
            </wp14:sizeRelV>
          </wp:anchor>
        </w:drawing>
      </w:r>
      <w:r>
        <w:rPr>
          <w:rFonts w:hint="eastAsia"/>
        </w:rPr>
        <w:t>书籍拍照阅读</w:t>
      </w:r>
    </w:p>
    <w:p w14:paraId="51E8563D" w14:textId="77777777" w:rsidR="004E7BC9" w:rsidRPr="00307AD7" w:rsidRDefault="004E7BC9" w:rsidP="004E7BC9">
      <w:pPr>
        <w:pStyle w:val="a0"/>
        <w:spacing w:before="156" w:after="156"/>
        <w:ind w:firstLineChars="0" w:firstLine="0"/>
      </w:pPr>
    </w:p>
    <w:p w14:paraId="59414165" w14:textId="77777777" w:rsidR="004E7BC9" w:rsidRDefault="004E7BC9" w:rsidP="004E7BC9">
      <w:pPr>
        <w:pStyle w:val="a0"/>
        <w:spacing w:before="156" w:after="156"/>
        <w:ind w:firstLineChars="0" w:firstLine="0"/>
      </w:pPr>
    </w:p>
    <w:p w14:paraId="3776945C" w14:textId="77777777" w:rsidR="004E7BC9" w:rsidRDefault="004E7BC9" w:rsidP="004E7BC9">
      <w:pPr>
        <w:pStyle w:val="a0"/>
        <w:spacing w:before="156" w:after="156"/>
        <w:ind w:firstLineChars="0" w:firstLine="0"/>
      </w:pPr>
      <w:r>
        <w:rPr>
          <w:rFonts w:hint="eastAsia"/>
        </w:rPr>
        <w:t>新闻爬取</w:t>
      </w:r>
    </w:p>
    <w:p w14:paraId="5B267100" w14:textId="77777777" w:rsidR="004E7BC9" w:rsidRDefault="004E7BC9" w:rsidP="004E7BC9">
      <w:pPr>
        <w:pStyle w:val="a0"/>
        <w:spacing w:before="156" w:after="156"/>
        <w:ind w:firstLineChars="0" w:firstLine="0"/>
      </w:pPr>
      <w:r>
        <w:rPr>
          <w:rFonts w:hint="eastAsia"/>
        </w:rPr>
        <w:t>这一部分中，服务器将从响应的新闻网站获取当前的新闻数据。</w:t>
      </w:r>
    </w:p>
    <w:p w14:paraId="6CC9F632" w14:textId="77777777" w:rsidR="004E7BC9" w:rsidRDefault="004E7BC9" w:rsidP="004E7BC9">
      <w:pPr>
        <w:pStyle w:val="a0"/>
        <w:spacing w:before="156" w:after="156"/>
        <w:ind w:firstLineChars="0" w:firstLine="0"/>
      </w:pPr>
    </w:p>
    <w:p w14:paraId="1AF6DD45" w14:textId="77777777" w:rsidR="004E7BC9" w:rsidRDefault="004E7BC9" w:rsidP="004E7BC9">
      <w:pPr>
        <w:pStyle w:val="a0"/>
        <w:spacing w:before="156" w:after="156"/>
        <w:ind w:firstLineChars="0" w:firstLine="0"/>
      </w:pPr>
      <w:r>
        <w:rPr>
          <w:rFonts w:hint="eastAsia"/>
        </w:rPr>
        <w:t>新闻信息统计：</w:t>
      </w:r>
    </w:p>
    <w:p w14:paraId="0B935259" w14:textId="77777777" w:rsidR="004E7BC9" w:rsidRDefault="004E7BC9" w:rsidP="004E7BC9">
      <w:pPr>
        <w:pStyle w:val="a0"/>
        <w:spacing w:before="156" w:after="156"/>
        <w:ind w:firstLineChars="0" w:firstLine="0"/>
      </w:pPr>
      <w:r>
        <w:rPr>
          <w:rFonts w:hint="eastAsia"/>
        </w:rPr>
        <w:t>在这一部分中，服务器利用客户端反馈的阅读数据生成相关新闻的阅读信息，这</w:t>
      </w:r>
      <w:r>
        <w:rPr>
          <w:rFonts w:hint="eastAsia"/>
        </w:rPr>
        <w:lastRenderedPageBreak/>
        <w:t>一部分的信息将会用作推荐算法的输入，并且呈现给管理员。</w:t>
      </w:r>
    </w:p>
    <w:p w14:paraId="2DCACF3D" w14:textId="77777777" w:rsidR="004E7BC9" w:rsidRDefault="004E7BC9" w:rsidP="004E7BC9">
      <w:pPr>
        <w:pStyle w:val="a0"/>
        <w:spacing w:before="156" w:after="156"/>
        <w:ind w:firstLineChars="0" w:firstLine="0"/>
      </w:pPr>
    </w:p>
    <w:p w14:paraId="7F767BF9" w14:textId="061D4BBE" w:rsidR="00792F1C" w:rsidRDefault="004E7BC9" w:rsidP="004E7BC9">
      <w:pPr>
        <w:pStyle w:val="a0"/>
        <w:spacing w:before="156" w:after="156"/>
        <w:ind w:firstLineChars="0" w:firstLine="0"/>
      </w:pPr>
      <w:r w:rsidRPr="00451A2C">
        <w:rPr>
          <w:noProof/>
        </w:rPr>
        <w:drawing>
          <wp:anchor distT="0" distB="0" distL="114300" distR="114300" simplePos="0" relativeHeight="251666432" behindDoc="0" locked="0" layoutInCell="1" allowOverlap="1" wp14:anchorId="21F2A888" wp14:editId="7538262C">
            <wp:simplePos x="0" y="0"/>
            <wp:positionH relativeFrom="margin">
              <wp:align>right</wp:align>
            </wp:positionH>
            <wp:positionV relativeFrom="paragraph">
              <wp:posOffset>379499</wp:posOffset>
            </wp:positionV>
            <wp:extent cx="5274310" cy="1917700"/>
            <wp:effectExtent l="0" t="0" r="2540" b="635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274310" cy="19177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管理：</w:t>
      </w:r>
    </w:p>
    <w:p w14:paraId="450BF4C3" w14:textId="76B9ADFC" w:rsidR="00792F1C" w:rsidRDefault="00792F1C" w:rsidP="00F51B32">
      <w:pPr>
        <w:pStyle w:val="a0"/>
        <w:spacing w:before="156" w:after="156"/>
      </w:pPr>
    </w:p>
    <w:p w14:paraId="4C5491E2" w14:textId="212A5F6F" w:rsidR="00792F1C" w:rsidRDefault="00792F1C" w:rsidP="00DE21C3">
      <w:pPr>
        <w:pStyle w:val="1"/>
        <w:spacing w:before="156" w:after="156"/>
        <w:ind w:firstLine="883"/>
        <w:rPr>
          <w:rFonts w:ascii="宋体" w:hAnsi="宋体"/>
        </w:rPr>
      </w:pPr>
      <w:bookmarkStart w:id="16" w:name="_Toc104413231"/>
      <w:r w:rsidRPr="00DE21C3">
        <w:rPr>
          <w:rFonts w:ascii="宋体" w:hAnsi="宋体" w:hint="eastAsia"/>
        </w:rPr>
        <w:t>4</w:t>
      </w:r>
      <w:r w:rsidRPr="00DE21C3">
        <w:rPr>
          <w:rFonts w:ascii="宋体" w:hAnsi="宋体"/>
        </w:rPr>
        <w:t xml:space="preserve"> </w:t>
      </w:r>
      <w:r w:rsidRPr="00DE21C3">
        <w:rPr>
          <w:rFonts w:ascii="宋体" w:hAnsi="宋体" w:hint="eastAsia"/>
        </w:rPr>
        <w:t>模块详细设计</w:t>
      </w:r>
      <w:bookmarkEnd w:id="16"/>
    </w:p>
    <w:p w14:paraId="5A2674C3" w14:textId="1C1CEFE8" w:rsidR="00B17E2C" w:rsidRPr="00B17E2C" w:rsidRDefault="00B17E2C" w:rsidP="004677F3">
      <w:pPr>
        <w:pStyle w:val="2"/>
        <w:spacing w:before="156" w:after="156"/>
        <w:ind w:firstLine="643"/>
      </w:pPr>
      <w:bookmarkStart w:id="17" w:name="_Toc104413232"/>
      <w:r w:rsidRPr="00B17E2C">
        <w:rPr>
          <w:rFonts w:hint="eastAsia"/>
        </w:rPr>
        <w:t>4</w:t>
      </w:r>
      <w:r w:rsidRPr="00B17E2C">
        <w:t>.1</w:t>
      </w:r>
      <w:r w:rsidR="00EE68C8">
        <w:t xml:space="preserve"> </w:t>
      </w:r>
      <w:r w:rsidRPr="00B17E2C">
        <w:rPr>
          <w:rFonts w:hint="eastAsia"/>
        </w:rPr>
        <w:t>用户注册功能</w:t>
      </w:r>
      <w:bookmarkEnd w:id="17"/>
    </w:p>
    <w:p w14:paraId="105A5314" w14:textId="0679FF08" w:rsidR="00B17E2C" w:rsidRPr="00B17E2C" w:rsidRDefault="00B17E2C" w:rsidP="004677F3">
      <w:pPr>
        <w:pStyle w:val="3"/>
        <w:spacing w:before="156" w:after="156"/>
        <w:ind w:firstLine="562"/>
      </w:pPr>
      <w:bookmarkStart w:id="18" w:name="_Toc104413233"/>
      <w:r w:rsidRPr="00B17E2C">
        <w:t>4.1.1 功能</w:t>
      </w:r>
      <w:bookmarkEnd w:id="18"/>
    </w:p>
    <w:p w14:paraId="7431F1DE" w14:textId="7FB022A8" w:rsidR="00B17E2C" w:rsidRDefault="00B17E2C" w:rsidP="00B17E2C">
      <w:pPr>
        <w:spacing w:before="156" w:after="156" w:line="360" w:lineRule="auto"/>
        <w:rPr>
          <w:rFonts w:ascii="宋体" w:hAnsi="宋体"/>
        </w:rPr>
      </w:pPr>
      <w:r w:rsidRPr="00B17E2C">
        <w:rPr>
          <w:rFonts w:ascii="宋体" w:hAnsi="宋体" w:hint="eastAsia"/>
        </w:rPr>
        <w:t>移动端</w:t>
      </w:r>
      <w:r w:rsidRPr="00B17E2C">
        <w:rPr>
          <w:rFonts w:ascii="宋体" w:hAnsi="宋体"/>
        </w:rPr>
        <w:t>需要用户登录后才能使用，注册模块能帮助没有账号的用户，</w:t>
      </w:r>
      <w:r w:rsidRPr="00B17E2C">
        <w:rPr>
          <w:rFonts w:ascii="宋体" w:hAnsi="宋体" w:hint="eastAsia"/>
        </w:rPr>
        <w:t>自动</w:t>
      </w:r>
      <w:r w:rsidRPr="00B17E2C">
        <w:rPr>
          <w:rFonts w:ascii="宋体" w:hAnsi="宋体"/>
        </w:rPr>
        <w:t>快速注册一个登录账号。</w:t>
      </w:r>
    </w:p>
    <w:p w14:paraId="232E8536" w14:textId="22BE879B" w:rsidR="00306847" w:rsidRDefault="00306847" w:rsidP="00306847">
      <w:pPr>
        <w:pStyle w:val="3"/>
        <w:spacing w:before="156" w:after="156"/>
        <w:ind w:firstLine="562"/>
      </w:pPr>
      <w:r>
        <w:rPr>
          <w:rFonts w:hint="eastAsia"/>
        </w:rPr>
        <w:t>4</w:t>
      </w:r>
      <w:r>
        <w:t>.1.2</w:t>
      </w:r>
      <w:r>
        <w:rPr>
          <w:rFonts w:hint="eastAsia"/>
        </w:rPr>
        <w:t>需求对应</w:t>
      </w:r>
    </w:p>
    <w:p w14:paraId="026511D1" w14:textId="50895B54" w:rsidR="00306847" w:rsidRPr="00306847" w:rsidRDefault="00BC3E1C" w:rsidP="00306847">
      <w:pPr>
        <w:spacing w:before="156" w:after="156"/>
      </w:pPr>
      <w:r>
        <w:rPr>
          <w:rFonts w:hint="eastAsia"/>
        </w:rPr>
        <w:t>对应需求</w:t>
      </w:r>
      <w:r>
        <w:rPr>
          <w:rFonts w:hint="eastAsia"/>
        </w:rPr>
        <w:t>0</w:t>
      </w:r>
      <w:r>
        <w:t>09</w:t>
      </w:r>
    </w:p>
    <w:p w14:paraId="3B18B60E" w14:textId="2D9D6F2D" w:rsidR="00B17E2C" w:rsidRPr="00B17E2C" w:rsidRDefault="00B17E2C" w:rsidP="004677F3">
      <w:pPr>
        <w:pStyle w:val="3"/>
        <w:spacing w:before="156" w:after="156"/>
        <w:ind w:firstLine="562"/>
      </w:pPr>
      <w:bookmarkStart w:id="19" w:name="_Toc104413234"/>
      <w:r w:rsidRPr="00B17E2C">
        <w:t>4.1.</w:t>
      </w:r>
      <w:r w:rsidR="00306847">
        <w:t>3</w:t>
      </w:r>
      <w:r w:rsidRPr="00B17E2C">
        <w:t xml:space="preserve"> 性能</w:t>
      </w:r>
      <w:bookmarkEnd w:id="19"/>
    </w:p>
    <w:p w14:paraId="3E0CF9D9" w14:textId="04D4837E" w:rsidR="00B17E2C" w:rsidRPr="00B17E2C" w:rsidRDefault="00B17E2C" w:rsidP="00B17E2C">
      <w:pPr>
        <w:spacing w:before="156" w:after="156" w:line="360" w:lineRule="auto"/>
        <w:rPr>
          <w:rFonts w:ascii="宋体" w:hAnsi="宋体"/>
        </w:rPr>
      </w:pPr>
      <w:r w:rsidRPr="00B17E2C">
        <w:rPr>
          <w:rFonts w:ascii="宋体" w:hAnsi="宋体"/>
        </w:rPr>
        <w:t>该模块属于建立在</w:t>
      </w:r>
      <w:r w:rsidRPr="00B17E2C">
        <w:rPr>
          <w:rFonts w:ascii="宋体" w:hAnsi="宋体" w:hint="eastAsia"/>
        </w:rPr>
        <w:t>移动安卓</w:t>
      </w:r>
      <w:r w:rsidRPr="00B17E2C">
        <w:rPr>
          <w:rFonts w:ascii="宋体" w:hAnsi="宋体"/>
        </w:rPr>
        <w:t>客户端的实现用户交互的功能性模块，对响应速度的要求较高。 当用户</w:t>
      </w:r>
      <w:r w:rsidRPr="00B17E2C">
        <w:rPr>
          <w:rFonts w:ascii="宋体" w:hAnsi="宋体" w:hint="eastAsia"/>
        </w:rPr>
        <w:t>初次打开进入软件后</w:t>
      </w:r>
      <w:r w:rsidRPr="00B17E2C">
        <w:rPr>
          <w:rFonts w:ascii="宋体" w:hAnsi="宋体"/>
        </w:rPr>
        <w:t>，</w:t>
      </w:r>
      <w:r w:rsidRPr="00B17E2C">
        <w:rPr>
          <w:rFonts w:ascii="宋体" w:hAnsi="宋体" w:hint="eastAsia"/>
        </w:rPr>
        <w:t>系统会自动获取用户手机的</w:t>
      </w:r>
      <w:r w:rsidR="00447090" w:rsidRPr="00447090">
        <w:rPr>
          <w:rFonts w:ascii="宋体" w:hAnsi="宋体"/>
        </w:rPr>
        <w:t>IMEI</w:t>
      </w:r>
      <w:r w:rsidRPr="00B17E2C">
        <w:rPr>
          <w:rFonts w:ascii="宋体" w:hAnsi="宋体" w:hint="eastAsia"/>
        </w:rPr>
        <w:t>码</w:t>
      </w:r>
      <w:r w:rsidRPr="00B17E2C">
        <w:rPr>
          <w:rFonts w:ascii="宋体" w:hAnsi="宋体"/>
        </w:rPr>
        <w:t>，系统需要在3秒内</w:t>
      </w:r>
      <w:r w:rsidRPr="00B17E2C">
        <w:rPr>
          <w:rFonts w:ascii="宋体" w:hAnsi="宋体" w:hint="eastAsia"/>
        </w:rPr>
        <w:t>注册成功</w:t>
      </w:r>
      <w:r w:rsidRPr="00B17E2C">
        <w:rPr>
          <w:rFonts w:ascii="宋体" w:hAnsi="宋体"/>
        </w:rPr>
        <w:t>。</w:t>
      </w:r>
    </w:p>
    <w:p w14:paraId="12D9CD9B" w14:textId="33C7BF57" w:rsidR="00B17E2C" w:rsidRPr="00B17E2C" w:rsidRDefault="00B17E2C" w:rsidP="004677F3">
      <w:pPr>
        <w:pStyle w:val="3"/>
        <w:spacing w:before="156" w:after="156"/>
        <w:ind w:firstLine="562"/>
      </w:pPr>
      <w:bookmarkStart w:id="20" w:name="_Toc104413235"/>
      <w:r w:rsidRPr="00B17E2C">
        <w:t>4.1.</w:t>
      </w:r>
      <w:r w:rsidR="00306847">
        <w:t>4</w:t>
      </w:r>
      <w:r w:rsidRPr="00B17E2C">
        <w:t xml:space="preserve"> 输入项</w:t>
      </w:r>
      <w:bookmarkEnd w:id="20"/>
    </w:p>
    <w:p w14:paraId="48B169A2" w14:textId="42F21E9F" w:rsidR="00B17E2C" w:rsidRPr="00B17E2C" w:rsidRDefault="00B17E2C" w:rsidP="00B17E2C">
      <w:pPr>
        <w:spacing w:before="156" w:after="156" w:line="360" w:lineRule="auto"/>
        <w:rPr>
          <w:rFonts w:ascii="宋体" w:hAnsi="宋体"/>
        </w:rPr>
      </w:pPr>
      <w:r w:rsidRPr="00B17E2C">
        <w:rPr>
          <w:rFonts w:ascii="宋体" w:hAnsi="宋体"/>
        </w:rPr>
        <w:t>输入项为</w:t>
      </w:r>
      <w:r w:rsidRPr="00B17E2C">
        <w:rPr>
          <w:rFonts w:ascii="宋体" w:hAnsi="宋体" w:hint="eastAsia"/>
        </w:rPr>
        <w:t>用户手机的</w:t>
      </w:r>
      <w:r w:rsidR="00447090" w:rsidRPr="00447090">
        <w:rPr>
          <w:rFonts w:ascii="宋体" w:hAnsi="宋体"/>
        </w:rPr>
        <w:t>IMEI</w:t>
      </w:r>
      <w:r w:rsidRPr="00B17E2C">
        <w:rPr>
          <w:rFonts w:ascii="宋体" w:hAnsi="宋体" w:hint="eastAsia"/>
        </w:rPr>
        <w:t>码</w:t>
      </w:r>
      <w:r w:rsidRPr="00B17E2C">
        <w:rPr>
          <w:rFonts w:ascii="宋体" w:hAnsi="宋体"/>
        </w:rPr>
        <w:t>。</w:t>
      </w:r>
    </w:p>
    <w:p w14:paraId="03DC940D" w14:textId="67D685B6" w:rsidR="004677F3" w:rsidRDefault="00B17E2C" w:rsidP="004677F3">
      <w:pPr>
        <w:pStyle w:val="3"/>
        <w:spacing w:before="156" w:after="156"/>
        <w:ind w:firstLine="562"/>
      </w:pPr>
      <w:bookmarkStart w:id="21" w:name="_Toc104413236"/>
      <w:r w:rsidRPr="00B17E2C">
        <w:lastRenderedPageBreak/>
        <w:t>4.1.</w:t>
      </w:r>
      <w:r w:rsidR="00306847">
        <w:t>5</w:t>
      </w:r>
      <w:r w:rsidRPr="00B17E2C">
        <w:t xml:space="preserve"> 输出项</w:t>
      </w:r>
      <w:bookmarkEnd w:id="21"/>
    </w:p>
    <w:p w14:paraId="592E39C7" w14:textId="786989E8" w:rsidR="00B17E2C" w:rsidRPr="00B17E2C" w:rsidRDefault="00B17E2C" w:rsidP="00B17E2C">
      <w:pPr>
        <w:spacing w:before="156" w:after="156" w:line="360" w:lineRule="auto"/>
        <w:rPr>
          <w:rFonts w:ascii="宋体" w:hAnsi="宋体"/>
        </w:rPr>
      </w:pPr>
      <w:r w:rsidRPr="00B17E2C">
        <w:rPr>
          <w:rFonts w:ascii="宋体" w:hAnsi="宋体" w:hint="eastAsia"/>
        </w:rPr>
        <w:t>无</w:t>
      </w:r>
      <w:r w:rsidRPr="00B17E2C">
        <w:rPr>
          <w:rFonts w:ascii="宋体" w:hAnsi="宋体"/>
        </w:rPr>
        <w:t>。</w:t>
      </w:r>
    </w:p>
    <w:p w14:paraId="5D6B5D89" w14:textId="122BDF97" w:rsidR="00B17E2C" w:rsidRPr="00B17E2C" w:rsidRDefault="00B17E2C" w:rsidP="004677F3">
      <w:pPr>
        <w:pStyle w:val="3"/>
        <w:spacing w:before="156" w:after="156"/>
        <w:ind w:firstLine="562"/>
      </w:pPr>
      <w:bookmarkStart w:id="22" w:name="_Toc104413237"/>
      <w:r w:rsidRPr="00B17E2C">
        <w:t>4.1.</w:t>
      </w:r>
      <w:r w:rsidR="00306847">
        <w:t>6</w:t>
      </w:r>
      <w:r w:rsidRPr="00B17E2C">
        <w:t xml:space="preserve"> 设计方法</w:t>
      </w:r>
      <w:bookmarkEnd w:id="22"/>
    </w:p>
    <w:p w14:paraId="7AF02D3A" w14:textId="7AE919BB" w:rsidR="00B17E2C" w:rsidRDefault="00B17E2C" w:rsidP="00B17E2C">
      <w:pPr>
        <w:spacing w:before="156" w:after="156" w:line="360" w:lineRule="auto"/>
        <w:rPr>
          <w:rFonts w:ascii="宋体" w:hAnsi="宋体"/>
        </w:rPr>
      </w:pPr>
      <w:r w:rsidRPr="00B17E2C">
        <w:rPr>
          <w:rFonts w:ascii="宋体" w:hAnsi="宋体"/>
        </w:rPr>
        <w:t>该模块实现方法是在</w:t>
      </w:r>
      <w:r w:rsidRPr="00B17E2C">
        <w:rPr>
          <w:rFonts w:ascii="宋体" w:hAnsi="宋体" w:hint="eastAsia"/>
        </w:rPr>
        <w:t>安卓</w:t>
      </w:r>
      <w:r w:rsidRPr="00B17E2C">
        <w:rPr>
          <w:rFonts w:ascii="宋体" w:hAnsi="宋体"/>
        </w:rPr>
        <w:t>页面中</w:t>
      </w:r>
      <w:r w:rsidRPr="00B17E2C">
        <w:rPr>
          <w:rFonts w:ascii="宋体" w:hAnsi="宋体" w:hint="eastAsia"/>
        </w:rPr>
        <w:t>用js生命钩子函数绑定获取</w:t>
      </w:r>
      <w:r w:rsidR="00447090" w:rsidRPr="00447090">
        <w:rPr>
          <w:rFonts w:ascii="宋体" w:hAnsi="宋体"/>
        </w:rPr>
        <w:t>IMEI</w:t>
      </w:r>
      <w:r w:rsidRPr="00B17E2C">
        <w:rPr>
          <w:rFonts w:ascii="宋体" w:hAnsi="宋体" w:hint="eastAsia"/>
        </w:rPr>
        <w:t>码js函数，然后将</w:t>
      </w:r>
      <w:r w:rsidRPr="00B17E2C">
        <w:rPr>
          <w:rFonts w:ascii="宋体" w:hAnsi="宋体"/>
        </w:rPr>
        <w:t>数据</w:t>
      </w:r>
      <w:r w:rsidRPr="00B17E2C">
        <w:rPr>
          <w:rFonts w:ascii="宋体" w:hAnsi="宋体" w:hint="eastAsia"/>
        </w:rPr>
        <w:t>发送至后台</w:t>
      </w:r>
      <w:r w:rsidRPr="00B17E2C">
        <w:rPr>
          <w:rFonts w:ascii="宋体" w:hAnsi="宋体"/>
        </w:rPr>
        <w:t>。数据成功发送至后台后，需将数据存入对应的数据库中，以保证用户后续能登录验证通过。数据成功保存至数据库后</w:t>
      </w:r>
      <w:r w:rsidRPr="00B17E2C">
        <w:rPr>
          <w:rFonts w:ascii="宋体" w:hAnsi="宋体" w:hint="eastAsia"/>
        </w:rPr>
        <w:t>，用户直接进入到软件内</w:t>
      </w:r>
      <w:r w:rsidRPr="00B17E2C">
        <w:rPr>
          <w:rFonts w:ascii="宋体" w:hAnsi="宋体"/>
        </w:rPr>
        <w:t>。 反之，</w:t>
      </w:r>
      <w:r w:rsidRPr="00B17E2C">
        <w:rPr>
          <w:rFonts w:ascii="宋体" w:hAnsi="宋体" w:hint="eastAsia"/>
        </w:rPr>
        <w:t>软件直接退出</w:t>
      </w:r>
      <w:r w:rsidRPr="00B17E2C">
        <w:rPr>
          <w:rFonts w:ascii="宋体" w:hAnsi="宋体"/>
        </w:rPr>
        <w:t>。 用户的</w:t>
      </w:r>
      <w:r w:rsidR="00447090" w:rsidRPr="00447090">
        <w:rPr>
          <w:rFonts w:ascii="宋体" w:hAnsi="宋体"/>
        </w:rPr>
        <w:t>IMEI</w:t>
      </w:r>
      <w:r w:rsidRPr="00B17E2C">
        <w:rPr>
          <w:rFonts w:ascii="宋体" w:hAnsi="宋体"/>
        </w:rPr>
        <w:t>数据以POST请求方式提交到后台。</w:t>
      </w:r>
    </w:p>
    <w:tbl>
      <w:tblPr>
        <w:tblW w:w="8536" w:type="dxa"/>
        <w:tblLook w:val="04A0" w:firstRow="1" w:lastRow="0" w:firstColumn="1" w:lastColumn="0" w:noHBand="0" w:noVBand="1"/>
      </w:tblPr>
      <w:tblGrid>
        <w:gridCol w:w="332"/>
        <w:gridCol w:w="8251"/>
      </w:tblGrid>
      <w:tr w:rsidR="006F5EA7" w:rsidRPr="006F5EA7" w14:paraId="30FD397E" w14:textId="77777777" w:rsidTr="006F5EA7">
        <w:trPr>
          <w:trHeight w:val="263"/>
        </w:trPr>
        <w:tc>
          <w:tcPr>
            <w:tcW w:w="8536" w:type="dxa"/>
            <w:gridSpan w:val="2"/>
            <w:tcBorders>
              <w:top w:val="nil"/>
              <w:left w:val="nil"/>
              <w:bottom w:val="nil"/>
              <w:right w:val="nil"/>
            </w:tcBorders>
            <w:shd w:val="clear" w:color="auto" w:fill="auto"/>
            <w:noWrap/>
            <w:vAlign w:val="center"/>
            <w:hideMark/>
          </w:tcPr>
          <w:p w14:paraId="7BD4E25E"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 xml:space="preserve">Function:user registration </w:t>
            </w:r>
          </w:p>
        </w:tc>
      </w:tr>
      <w:tr w:rsidR="006F5EA7" w:rsidRPr="006F5EA7" w14:paraId="1C094C12" w14:textId="77777777" w:rsidTr="006F5EA7">
        <w:trPr>
          <w:trHeight w:val="263"/>
        </w:trPr>
        <w:tc>
          <w:tcPr>
            <w:tcW w:w="8536" w:type="dxa"/>
            <w:gridSpan w:val="2"/>
            <w:tcBorders>
              <w:top w:val="nil"/>
              <w:left w:val="nil"/>
              <w:bottom w:val="nil"/>
              <w:right w:val="nil"/>
            </w:tcBorders>
            <w:shd w:val="clear" w:color="auto" w:fill="auto"/>
            <w:noWrap/>
            <w:vAlign w:val="center"/>
            <w:hideMark/>
          </w:tcPr>
          <w:p w14:paraId="7D936EA9" w14:textId="1D0270E0"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Input: The number</w:t>
            </w:r>
            <w:r w:rsidR="00447090">
              <w:rPr>
                <w:rFonts w:ascii="等线" w:eastAsia="等线" w:hAnsi="等线" w:cs="宋体"/>
                <w:color w:val="000000"/>
                <w:kern w:val="0"/>
                <w:sz w:val="22"/>
              </w:rPr>
              <w:t xml:space="preserve"> </w:t>
            </w:r>
            <w:r w:rsidR="00447090" w:rsidRPr="00447090">
              <w:rPr>
                <w:rFonts w:ascii="等线" w:eastAsia="等线" w:hAnsi="等线" w:cs="宋体"/>
                <w:color w:val="000000"/>
                <w:kern w:val="0"/>
                <w:sz w:val="22"/>
              </w:rPr>
              <w:t>IMEI</w:t>
            </w:r>
            <w:r w:rsidRPr="006F5EA7">
              <w:rPr>
                <w:rFonts w:ascii="等线" w:eastAsia="等线" w:hAnsi="等线" w:cs="宋体" w:hint="eastAsia"/>
                <w:color w:val="000000"/>
                <w:kern w:val="0"/>
                <w:sz w:val="22"/>
              </w:rPr>
              <w:t xml:space="preserve"> of the user phone</w:t>
            </w:r>
          </w:p>
        </w:tc>
      </w:tr>
      <w:tr w:rsidR="006F5EA7" w:rsidRPr="006F5EA7" w14:paraId="65CC8A47" w14:textId="77777777" w:rsidTr="006F5EA7">
        <w:trPr>
          <w:trHeight w:val="263"/>
        </w:trPr>
        <w:tc>
          <w:tcPr>
            <w:tcW w:w="285" w:type="dxa"/>
            <w:tcBorders>
              <w:top w:val="nil"/>
              <w:left w:val="nil"/>
              <w:bottom w:val="nil"/>
              <w:right w:val="nil"/>
            </w:tcBorders>
            <w:shd w:val="clear" w:color="auto" w:fill="auto"/>
            <w:noWrap/>
            <w:vAlign w:val="center"/>
            <w:hideMark/>
          </w:tcPr>
          <w:p w14:paraId="2BB81FFD"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1</w:t>
            </w:r>
          </w:p>
        </w:tc>
        <w:tc>
          <w:tcPr>
            <w:tcW w:w="8251" w:type="dxa"/>
            <w:tcBorders>
              <w:top w:val="nil"/>
              <w:left w:val="nil"/>
              <w:bottom w:val="nil"/>
              <w:right w:val="nil"/>
            </w:tcBorders>
            <w:shd w:val="clear" w:color="auto" w:fill="auto"/>
            <w:noWrap/>
            <w:vAlign w:val="center"/>
            <w:hideMark/>
          </w:tcPr>
          <w:p w14:paraId="51AFF165" w14:textId="15457521"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IMEI=</w:t>
            </w:r>
            <w:r w:rsidR="00447090" w:rsidRPr="00447090">
              <w:rPr>
                <w:rFonts w:ascii="等线" w:eastAsia="等线" w:hAnsi="等线" w:cs="宋体"/>
                <w:color w:val="000000"/>
                <w:kern w:val="0"/>
                <w:sz w:val="22"/>
              </w:rPr>
              <w:t xml:space="preserve"> plus.device.getInfo();</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sidR="006B1CA3">
              <w:rPr>
                <w:rFonts w:ascii="等线" w:eastAsia="等线" w:hAnsi="等线" w:cs="宋体" w:hint="eastAsia"/>
                <w:color w:val="000000"/>
                <w:kern w:val="0"/>
                <w:sz w:val="22"/>
              </w:rPr>
              <w:t>获取用户的I</w:t>
            </w:r>
            <w:r w:rsidR="006B1CA3">
              <w:rPr>
                <w:rFonts w:ascii="等线" w:eastAsia="等线" w:hAnsi="等线" w:cs="宋体"/>
                <w:color w:val="000000"/>
                <w:kern w:val="0"/>
                <w:sz w:val="22"/>
              </w:rPr>
              <w:t>MEI</w:t>
            </w:r>
            <w:r w:rsidR="006B1CA3">
              <w:rPr>
                <w:rFonts w:ascii="等线" w:eastAsia="等线" w:hAnsi="等线" w:cs="宋体" w:hint="eastAsia"/>
                <w:color w:val="000000"/>
                <w:kern w:val="0"/>
                <w:sz w:val="22"/>
              </w:rPr>
              <w:t>码</w:t>
            </w:r>
          </w:p>
        </w:tc>
      </w:tr>
      <w:tr w:rsidR="006F5EA7" w:rsidRPr="006F5EA7" w14:paraId="7AB14D5B" w14:textId="77777777" w:rsidTr="006F5EA7">
        <w:trPr>
          <w:trHeight w:val="263"/>
        </w:trPr>
        <w:tc>
          <w:tcPr>
            <w:tcW w:w="285" w:type="dxa"/>
            <w:tcBorders>
              <w:top w:val="nil"/>
              <w:left w:val="nil"/>
              <w:bottom w:val="nil"/>
              <w:right w:val="nil"/>
            </w:tcBorders>
            <w:shd w:val="clear" w:color="auto" w:fill="auto"/>
            <w:noWrap/>
            <w:vAlign w:val="center"/>
            <w:hideMark/>
          </w:tcPr>
          <w:p w14:paraId="72E1B6C8"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2</w:t>
            </w:r>
          </w:p>
        </w:tc>
        <w:tc>
          <w:tcPr>
            <w:tcW w:w="8251" w:type="dxa"/>
            <w:tcBorders>
              <w:top w:val="nil"/>
              <w:left w:val="nil"/>
              <w:bottom w:val="nil"/>
              <w:right w:val="nil"/>
            </w:tcBorders>
            <w:shd w:val="clear" w:color="auto" w:fill="auto"/>
            <w:noWrap/>
            <w:vAlign w:val="center"/>
            <w:hideMark/>
          </w:tcPr>
          <w:p w14:paraId="582E1390" w14:textId="5343132D" w:rsidR="006F5EA7" w:rsidRPr="006F5EA7" w:rsidRDefault="00BD6022"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BD6022">
              <w:rPr>
                <w:rFonts w:ascii="等线" w:eastAsia="等线" w:hAnsi="等线" w:cs="宋体"/>
                <w:color w:val="000000"/>
                <w:kern w:val="0"/>
                <w:sz w:val="22"/>
              </w:rPr>
              <w:t>getNewsList</w:t>
            </w:r>
            <w:r w:rsidRPr="00BD6022">
              <w:rPr>
                <w:rFonts w:ascii="等线" w:eastAsia="等线" w:hAnsi="等线" w:cs="宋体" w:hint="eastAsia"/>
                <w:color w:val="000000"/>
                <w:kern w:val="0"/>
                <w:sz w:val="22"/>
              </w:rPr>
              <w:t xml:space="preserve"> </w:t>
            </w:r>
            <w:r>
              <w:rPr>
                <w:rFonts w:ascii="等线" w:eastAsia="等线" w:hAnsi="等线" w:cs="宋体" w:hint="eastAsia"/>
                <w:color w:val="000000"/>
                <w:kern w:val="0"/>
                <w:sz w:val="22"/>
              </w:rPr>
              <w:t>(</w:t>
            </w:r>
            <w:r>
              <w:rPr>
                <w:rFonts w:ascii="等线" w:eastAsia="等线" w:hAnsi="等线" w:cs="宋体"/>
                <w:color w:val="000000"/>
                <w:kern w:val="0"/>
                <w:sz w:val="22"/>
              </w:rPr>
              <w:t>IMEI)</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Pr>
                <w:rFonts w:ascii="等线" w:eastAsia="等线" w:hAnsi="等线" w:cs="宋体" w:hint="eastAsia"/>
                <w:color w:val="000000"/>
                <w:kern w:val="0"/>
                <w:sz w:val="22"/>
              </w:rPr>
              <w:t>在获取新闻列表时自动发送I</w:t>
            </w:r>
            <w:r>
              <w:rPr>
                <w:rFonts w:ascii="等线" w:eastAsia="等线" w:hAnsi="等线" w:cs="宋体"/>
                <w:color w:val="000000"/>
                <w:kern w:val="0"/>
                <w:sz w:val="22"/>
              </w:rPr>
              <w:t>MEI</w:t>
            </w:r>
            <w:r>
              <w:rPr>
                <w:rFonts w:ascii="等线" w:eastAsia="等线" w:hAnsi="等线" w:cs="宋体" w:hint="eastAsia"/>
                <w:color w:val="000000"/>
                <w:kern w:val="0"/>
                <w:sz w:val="22"/>
              </w:rPr>
              <w:t>码并注册</w:t>
            </w:r>
            <w:r>
              <w:rPr>
                <w:rFonts w:ascii="等线" w:eastAsia="等线" w:hAnsi="等线" w:cs="宋体" w:hint="eastAsia"/>
                <w:color w:val="000000"/>
                <w:kern w:val="0"/>
                <w:sz w:val="22"/>
              </w:rPr>
              <w:t>，</w:t>
            </w:r>
            <w:r w:rsidR="006B1CA3">
              <w:rPr>
                <w:rFonts w:ascii="等线" w:eastAsia="等线" w:hAnsi="等线" w:cs="宋体" w:hint="eastAsia"/>
                <w:color w:val="000000"/>
                <w:kern w:val="0"/>
                <w:sz w:val="22"/>
              </w:rPr>
              <w:t>发送至后端</w:t>
            </w:r>
          </w:p>
        </w:tc>
      </w:tr>
      <w:tr w:rsidR="006F5EA7" w:rsidRPr="006F5EA7" w14:paraId="72548816" w14:textId="77777777" w:rsidTr="006F5EA7">
        <w:trPr>
          <w:trHeight w:val="263"/>
        </w:trPr>
        <w:tc>
          <w:tcPr>
            <w:tcW w:w="285" w:type="dxa"/>
            <w:tcBorders>
              <w:top w:val="nil"/>
              <w:left w:val="nil"/>
              <w:bottom w:val="nil"/>
              <w:right w:val="nil"/>
            </w:tcBorders>
            <w:shd w:val="clear" w:color="auto" w:fill="auto"/>
            <w:noWrap/>
            <w:vAlign w:val="center"/>
            <w:hideMark/>
          </w:tcPr>
          <w:p w14:paraId="7EF19849"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3</w:t>
            </w:r>
          </w:p>
        </w:tc>
        <w:tc>
          <w:tcPr>
            <w:tcW w:w="8251" w:type="dxa"/>
            <w:tcBorders>
              <w:top w:val="nil"/>
              <w:left w:val="nil"/>
              <w:bottom w:val="nil"/>
              <w:right w:val="nil"/>
            </w:tcBorders>
            <w:shd w:val="clear" w:color="auto" w:fill="auto"/>
            <w:noWrap/>
            <w:vAlign w:val="center"/>
            <w:hideMark/>
          </w:tcPr>
          <w:p w14:paraId="156C2F05" w14:textId="66254054"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IF(select * from user where user.IMEI==null){</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对I</w:t>
            </w:r>
            <w:r w:rsidR="006B1CA3">
              <w:rPr>
                <w:rFonts w:ascii="等线" w:eastAsia="等线" w:hAnsi="等线" w:cs="宋体"/>
                <w:color w:val="000000"/>
                <w:kern w:val="0"/>
                <w:sz w:val="22"/>
              </w:rPr>
              <w:t>MEI</w:t>
            </w:r>
            <w:r w:rsidR="006B1CA3">
              <w:rPr>
                <w:rFonts w:ascii="等线" w:eastAsia="等线" w:hAnsi="等线" w:cs="宋体" w:hint="eastAsia"/>
                <w:color w:val="000000"/>
                <w:kern w:val="0"/>
                <w:sz w:val="22"/>
              </w:rPr>
              <w:t>码进行注册</w:t>
            </w:r>
          </w:p>
        </w:tc>
      </w:tr>
      <w:tr w:rsidR="006F5EA7" w:rsidRPr="006F5EA7" w14:paraId="1DBCB7AD" w14:textId="77777777" w:rsidTr="006F5EA7">
        <w:trPr>
          <w:trHeight w:val="263"/>
        </w:trPr>
        <w:tc>
          <w:tcPr>
            <w:tcW w:w="285" w:type="dxa"/>
            <w:tcBorders>
              <w:top w:val="nil"/>
              <w:left w:val="nil"/>
              <w:bottom w:val="nil"/>
              <w:right w:val="nil"/>
            </w:tcBorders>
            <w:shd w:val="clear" w:color="auto" w:fill="auto"/>
            <w:noWrap/>
            <w:vAlign w:val="center"/>
            <w:hideMark/>
          </w:tcPr>
          <w:p w14:paraId="2FF5B9D1"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4</w:t>
            </w:r>
          </w:p>
        </w:tc>
        <w:tc>
          <w:tcPr>
            <w:tcW w:w="8251" w:type="dxa"/>
            <w:tcBorders>
              <w:top w:val="nil"/>
              <w:left w:val="nil"/>
              <w:bottom w:val="nil"/>
              <w:right w:val="nil"/>
            </w:tcBorders>
            <w:shd w:val="clear" w:color="auto" w:fill="auto"/>
            <w:noWrap/>
            <w:vAlign w:val="center"/>
            <w:hideMark/>
          </w:tcPr>
          <w:p w14:paraId="00E64A4A"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 xml:space="preserve">   regist(IMEI)</w:t>
            </w:r>
          </w:p>
        </w:tc>
      </w:tr>
      <w:tr w:rsidR="006F5EA7" w:rsidRPr="006F5EA7" w14:paraId="25150434" w14:textId="77777777" w:rsidTr="006F5EA7">
        <w:trPr>
          <w:trHeight w:val="263"/>
        </w:trPr>
        <w:tc>
          <w:tcPr>
            <w:tcW w:w="285" w:type="dxa"/>
            <w:tcBorders>
              <w:top w:val="nil"/>
              <w:left w:val="nil"/>
              <w:bottom w:val="nil"/>
              <w:right w:val="nil"/>
            </w:tcBorders>
            <w:shd w:val="clear" w:color="auto" w:fill="auto"/>
            <w:noWrap/>
            <w:vAlign w:val="center"/>
            <w:hideMark/>
          </w:tcPr>
          <w:p w14:paraId="6BDF2390"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5</w:t>
            </w:r>
          </w:p>
        </w:tc>
        <w:tc>
          <w:tcPr>
            <w:tcW w:w="8251" w:type="dxa"/>
            <w:tcBorders>
              <w:top w:val="nil"/>
              <w:left w:val="nil"/>
              <w:bottom w:val="nil"/>
              <w:right w:val="nil"/>
            </w:tcBorders>
            <w:shd w:val="clear" w:color="auto" w:fill="auto"/>
            <w:noWrap/>
            <w:vAlign w:val="center"/>
            <w:hideMark/>
          </w:tcPr>
          <w:p w14:paraId="6A644E19"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w:t>
            </w:r>
          </w:p>
        </w:tc>
      </w:tr>
      <w:tr w:rsidR="006F5EA7" w:rsidRPr="006F5EA7" w14:paraId="0F6B3FCC" w14:textId="77777777" w:rsidTr="006F5EA7">
        <w:trPr>
          <w:trHeight w:val="263"/>
        </w:trPr>
        <w:tc>
          <w:tcPr>
            <w:tcW w:w="285" w:type="dxa"/>
            <w:tcBorders>
              <w:top w:val="nil"/>
              <w:left w:val="nil"/>
              <w:bottom w:val="nil"/>
              <w:right w:val="nil"/>
            </w:tcBorders>
            <w:shd w:val="clear" w:color="auto" w:fill="auto"/>
            <w:noWrap/>
            <w:vAlign w:val="center"/>
            <w:hideMark/>
          </w:tcPr>
          <w:p w14:paraId="324F00AE"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color w:val="000000"/>
                <w:kern w:val="0"/>
                <w:sz w:val="22"/>
              </w:rPr>
            </w:pPr>
            <w:r w:rsidRPr="006F5EA7">
              <w:rPr>
                <w:rFonts w:ascii="等线" w:eastAsia="等线" w:hAnsi="等线" w:cs="宋体" w:hint="eastAsia"/>
                <w:color w:val="000000"/>
                <w:kern w:val="0"/>
                <w:sz w:val="22"/>
              </w:rPr>
              <w:t>6</w:t>
            </w:r>
          </w:p>
        </w:tc>
        <w:tc>
          <w:tcPr>
            <w:tcW w:w="8251" w:type="dxa"/>
            <w:tcBorders>
              <w:top w:val="nil"/>
              <w:left w:val="nil"/>
              <w:bottom w:val="nil"/>
              <w:right w:val="nil"/>
            </w:tcBorders>
            <w:shd w:val="clear" w:color="auto" w:fill="auto"/>
            <w:noWrap/>
            <w:vAlign w:val="center"/>
            <w:hideMark/>
          </w:tcPr>
          <w:p w14:paraId="1BD9D91F" w14:textId="63893A11"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return "SUCESS"</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sidR="006B1CA3">
              <w:rPr>
                <w:rFonts w:ascii="等线" w:eastAsia="等线" w:hAnsi="等线" w:cs="宋体" w:hint="eastAsia"/>
                <w:color w:val="000000"/>
                <w:kern w:val="0"/>
                <w:sz w:val="22"/>
              </w:rPr>
              <w:t>返回注册成功信息</w:t>
            </w:r>
          </w:p>
        </w:tc>
      </w:tr>
    </w:tbl>
    <w:p w14:paraId="6EFA81C2" w14:textId="70447E9F" w:rsidR="00741678" w:rsidRPr="00741678" w:rsidRDefault="00741678" w:rsidP="00741678">
      <w:pPr>
        <w:pStyle w:val="a0"/>
        <w:spacing w:before="156" w:after="156"/>
      </w:pPr>
    </w:p>
    <w:p w14:paraId="6B040FD1" w14:textId="3F569FB9" w:rsidR="00B17E2C" w:rsidRPr="00B17E2C" w:rsidRDefault="00B17E2C" w:rsidP="004677F3">
      <w:pPr>
        <w:pStyle w:val="3"/>
        <w:spacing w:before="156" w:after="156"/>
        <w:ind w:firstLine="562"/>
      </w:pPr>
      <w:bookmarkStart w:id="23" w:name="_Toc104413238"/>
      <w:r w:rsidRPr="00B17E2C">
        <w:rPr>
          <w:rFonts w:hint="eastAsia"/>
        </w:rPr>
        <w:t>4</w:t>
      </w:r>
      <w:r w:rsidRPr="00B17E2C">
        <w:t>.1.</w:t>
      </w:r>
      <w:r w:rsidR="00306847">
        <w:t>7</w:t>
      </w:r>
      <w:r w:rsidR="004677F3">
        <w:t xml:space="preserve"> </w:t>
      </w:r>
      <w:r w:rsidRPr="00B17E2C">
        <w:rPr>
          <w:rFonts w:hint="eastAsia"/>
        </w:rPr>
        <w:t>流程逻辑</w:t>
      </w:r>
      <w:bookmarkEnd w:id="23"/>
    </w:p>
    <w:p w14:paraId="15DFA79C"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621E2CD3" wp14:editId="3AAA9430">
            <wp:extent cx="5271770" cy="7899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1770" cy="789940"/>
                    </a:xfrm>
                    <a:prstGeom prst="rect">
                      <a:avLst/>
                    </a:prstGeom>
                    <a:noFill/>
                    <a:ln>
                      <a:noFill/>
                    </a:ln>
                  </pic:spPr>
                </pic:pic>
              </a:graphicData>
            </a:graphic>
          </wp:inline>
        </w:drawing>
      </w:r>
    </w:p>
    <w:p w14:paraId="402DC7B1" w14:textId="4D0127AC" w:rsidR="00B17E2C" w:rsidRPr="00B17E2C" w:rsidRDefault="00B17E2C" w:rsidP="004677F3">
      <w:pPr>
        <w:pStyle w:val="3"/>
        <w:spacing w:before="156" w:after="156"/>
        <w:ind w:firstLine="562"/>
      </w:pPr>
      <w:bookmarkStart w:id="24" w:name="_Toc104413239"/>
      <w:r w:rsidRPr="00B17E2C">
        <w:rPr>
          <w:rFonts w:hint="eastAsia"/>
        </w:rPr>
        <w:t>4</w:t>
      </w:r>
      <w:r w:rsidRPr="00B17E2C">
        <w:t>.1.</w:t>
      </w:r>
      <w:r w:rsidR="00306847">
        <w:t>8</w:t>
      </w:r>
      <w:r w:rsidR="004677F3">
        <w:t xml:space="preserve"> </w:t>
      </w:r>
      <w:r w:rsidRPr="00B17E2C">
        <w:rPr>
          <w:rFonts w:hint="eastAsia"/>
        </w:rPr>
        <w:t>接口</w:t>
      </w:r>
      <w:bookmarkEnd w:id="24"/>
    </w:p>
    <w:p w14:paraId="375297BC" w14:textId="3B10B855" w:rsidR="00B17E2C" w:rsidRPr="00B17E2C" w:rsidRDefault="00B17E2C" w:rsidP="00B17E2C">
      <w:pPr>
        <w:spacing w:before="156" w:after="156" w:line="360" w:lineRule="auto"/>
        <w:rPr>
          <w:rFonts w:ascii="宋体" w:hAnsi="宋体"/>
        </w:rPr>
      </w:pPr>
      <w:r w:rsidRPr="00B17E2C">
        <w:rPr>
          <w:rFonts w:ascii="宋体" w:hAnsi="宋体" w:hint="eastAsia"/>
        </w:rPr>
        <w:t>用户注册接口，</w:t>
      </w:r>
      <w:r w:rsidRPr="00B17E2C">
        <w:rPr>
          <w:rFonts w:ascii="宋体" w:hAnsi="宋体"/>
        </w:rPr>
        <w:t>后端接收前端发起的</w:t>
      </w:r>
      <w:r w:rsidR="00BD6022">
        <w:rPr>
          <w:rFonts w:ascii="宋体" w:hAnsi="宋体"/>
        </w:rPr>
        <w:t>GET</w:t>
      </w:r>
      <w:r w:rsidRPr="00B17E2C">
        <w:rPr>
          <w:rFonts w:ascii="宋体" w:hAnsi="宋体"/>
        </w:rPr>
        <w:t>请求，请求数据为对应的注册表单数据。接口返回注册成功或失败数据</w:t>
      </w:r>
      <w:r w:rsidRPr="00B17E2C">
        <w:rPr>
          <w:rFonts w:ascii="宋体" w:hAnsi="宋体" w:hint="eastAsia"/>
        </w:rPr>
        <w:t>。</w:t>
      </w:r>
    </w:p>
    <w:p w14:paraId="7693D73E" w14:textId="1A9A1797" w:rsidR="00B17E2C" w:rsidRPr="00B17E2C" w:rsidRDefault="00B17E2C" w:rsidP="004677F3">
      <w:pPr>
        <w:pStyle w:val="3"/>
        <w:spacing w:before="156" w:after="156"/>
        <w:ind w:firstLine="562"/>
      </w:pPr>
      <w:bookmarkStart w:id="25" w:name="_Toc104413240"/>
      <w:r w:rsidRPr="00B17E2C">
        <w:rPr>
          <w:rFonts w:hint="eastAsia"/>
        </w:rPr>
        <w:t>4</w:t>
      </w:r>
      <w:r w:rsidRPr="00B17E2C">
        <w:t>.1.</w:t>
      </w:r>
      <w:r w:rsidR="00306847">
        <w:t>9</w:t>
      </w:r>
      <w:r w:rsidR="004677F3">
        <w:t xml:space="preserve"> </w:t>
      </w:r>
      <w:r w:rsidRPr="00B17E2C">
        <w:rPr>
          <w:rFonts w:hint="eastAsia"/>
        </w:rPr>
        <w:t>限制条件</w:t>
      </w:r>
      <w:bookmarkEnd w:id="25"/>
    </w:p>
    <w:p w14:paraId="20B55E76" w14:textId="73E3923D" w:rsidR="00B17E2C" w:rsidRPr="00B17E2C" w:rsidRDefault="00B17E2C" w:rsidP="00B17E2C">
      <w:pPr>
        <w:spacing w:before="156" w:after="156" w:line="360" w:lineRule="auto"/>
        <w:rPr>
          <w:rFonts w:ascii="宋体" w:hAnsi="宋体"/>
        </w:rPr>
      </w:pPr>
      <w:r w:rsidRPr="00B17E2C">
        <w:rPr>
          <w:rFonts w:ascii="宋体" w:hAnsi="宋体" w:hint="eastAsia"/>
        </w:rPr>
        <w:t>成功获取用户手机的</w:t>
      </w:r>
      <w:r w:rsidRPr="00B17E2C">
        <w:rPr>
          <w:rFonts w:ascii="宋体" w:hAnsi="宋体"/>
        </w:rPr>
        <w:t>IM</w:t>
      </w:r>
      <w:r w:rsidR="00BD6022">
        <w:rPr>
          <w:rFonts w:ascii="宋体" w:hAnsi="宋体"/>
        </w:rPr>
        <w:t>EI</w:t>
      </w:r>
      <w:r w:rsidRPr="00B17E2C">
        <w:rPr>
          <w:rFonts w:ascii="宋体" w:hAnsi="宋体" w:hint="eastAsia"/>
        </w:rPr>
        <w:t>码。</w:t>
      </w:r>
    </w:p>
    <w:p w14:paraId="68F58EEF" w14:textId="675FA184" w:rsidR="00B17E2C" w:rsidRPr="00B17E2C" w:rsidRDefault="00B17E2C" w:rsidP="004677F3">
      <w:pPr>
        <w:pStyle w:val="3"/>
        <w:spacing w:before="156" w:after="156"/>
        <w:ind w:firstLine="562"/>
      </w:pPr>
      <w:bookmarkStart w:id="26" w:name="_Toc104413241"/>
      <w:r w:rsidRPr="00B17E2C">
        <w:rPr>
          <w:rFonts w:hint="eastAsia"/>
        </w:rPr>
        <w:lastRenderedPageBreak/>
        <w:t>4</w:t>
      </w:r>
      <w:r w:rsidRPr="00B17E2C">
        <w:t>.1.</w:t>
      </w:r>
      <w:r w:rsidR="00306847">
        <w:t>10</w:t>
      </w:r>
      <w:r w:rsidR="004677F3">
        <w:t xml:space="preserve"> </w:t>
      </w:r>
      <w:r w:rsidRPr="00B17E2C">
        <w:rPr>
          <w:rFonts w:hint="eastAsia"/>
        </w:rPr>
        <w:t>测试计划</w:t>
      </w:r>
      <w:bookmarkEnd w:id="26"/>
    </w:p>
    <w:p w14:paraId="2F795E43" w14:textId="2E6346F0" w:rsid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查看后台数据库是否保存用户的I</w:t>
      </w:r>
      <w:r w:rsidRPr="00B17E2C">
        <w:rPr>
          <w:rFonts w:ascii="宋体" w:hAnsi="宋体"/>
        </w:rPr>
        <w:t>MEI</w:t>
      </w:r>
      <w:r w:rsidRPr="00B17E2C">
        <w:rPr>
          <w:rFonts w:ascii="宋体" w:hAnsi="宋体" w:hint="eastAsia"/>
        </w:rPr>
        <w:t>码，软件客户端是否正常进入软件功能界面</w:t>
      </w:r>
      <w:r w:rsidRPr="00B17E2C">
        <w:rPr>
          <w:rFonts w:ascii="宋体" w:hAnsi="宋体"/>
        </w:rPr>
        <w:t>。 接口测试：使用POSTMAN工具，采用POST请求方式，构建好对应的表单数据后，点击“Send”发起请求，对注册接口的测试。</w:t>
      </w:r>
    </w:p>
    <w:p w14:paraId="31A54446" w14:textId="77777777" w:rsidR="004677F3" w:rsidRPr="004677F3" w:rsidRDefault="004677F3" w:rsidP="004677F3">
      <w:pPr>
        <w:pStyle w:val="a0"/>
        <w:spacing w:before="156" w:after="156"/>
      </w:pPr>
    </w:p>
    <w:p w14:paraId="5E21F858" w14:textId="1758BDF0" w:rsidR="00B17E2C" w:rsidRPr="00B17E2C" w:rsidRDefault="00B17E2C" w:rsidP="004700F3">
      <w:pPr>
        <w:pStyle w:val="2"/>
        <w:spacing w:before="156" w:after="156"/>
        <w:ind w:firstLine="643"/>
      </w:pPr>
      <w:bookmarkStart w:id="27" w:name="_Toc104413242"/>
      <w:r w:rsidRPr="00B17E2C">
        <w:rPr>
          <w:rFonts w:hint="eastAsia"/>
        </w:rPr>
        <w:t>4</w:t>
      </w:r>
      <w:r w:rsidRPr="00B17E2C">
        <w:t>.2</w:t>
      </w:r>
      <w:r w:rsidR="004700F3">
        <w:t xml:space="preserve"> </w:t>
      </w:r>
      <w:r w:rsidRPr="00B17E2C">
        <w:rPr>
          <w:rFonts w:hint="eastAsia"/>
        </w:rPr>
        <w:t>新闻推荐</w:t>
      </w:r>
      <w:bookmarkEnd w:id="27"/>
    </w:p>
    <w:p w14:paraId="58413729" w14:textId="00183AA8" w:rsidR="00B17E2C" w:rsidRPr="00B17E2C" w:rsidRDefault="00B17E2C" w:rsidP="004700F3">
      <w:pPr>
        <w:pStyle w:val="3"/>
        <w:spacing w:before="156" w:after="156"/>
        <w:ind w:firstLine="562"/>
      </w:pPr>
      <w:bookmarkStart w:id="28" w:name="_Toc104413243"/>
      <w:r w:rsidRPr="00B17E2C">
        <w:rPr>
          <w:rFonts w:hint="eastAsia"/>
        </w:rPr>
        <w:t>4</w:t>
      </w:r>
      <w:r w:rsidRPr="00B17E2C">
        <w:t>.</w:t>
      </w:r>
      <w:r w:rsidR="004700F3">
        <w:t>2</w:t>
      </w:r>
      <w:r w:rsidRPr="00B17E2C">
        <w:t>.1</w:t>
      </w:r>
      <w:r w:rsidR="004700F3">
        <w:t xml:space="preserve"> </w:t>
      </w:r>
      <w:r w:rsidRPr="00B17E2C">
        <w:rPr>
          <w:rFonts w:hint="eastAsia"/>
        </w:rPr>
        <w:t>功能</w:t>
      </w:r>
      <w:bookmarkEnd w:id="28"/>
    </w:p>
    <w:p w14:paraId="58EE0F03" w14:textId="7A38961C" w:rsidR="00B17E2C" w:rsidRDefault="00B17E2C" w:rsidP="00B17E2C">
      <w:pPr>
        <w:spacing w:before="156" w:after="156" w:line="360" w:lineRule="auto"/>
        <w:rPr>
          <w:rFonts w:ascii="宋体" w:hAnsi="宋体"/>
        </w:rPr>
      </w:pPr>
      <w:r w:rsidRPr="00B17E2C">
        <w:rPr>
          <w:rFonts w:ascii="宋体" w:hAnsi="宋体" w:hint="eastAsia"/>
        </w:rPr>
        <w:t>推荐模块</w:t>
      </w:r>
      <w:r w:rsidR="00C93C35">
        <w:rPr>
          <w:rFonts w:ascii="宋体" w:hAnsi="宋体" w:hint="eastAsia"/>
        </w:rPr>
        <w:t>包含定时推荐模块以及在线推荐模块，</w:t>
      </w:r>
      <w:r w:rsidR="00963ED6">
        <w:rPr>
          <w:rFonts w:ascii="宋体" w:hAnsi="宋体" w:hint="eastAsia"/>
        </w:rPr>
        <w:t>定时模块</w:t>
      </w:r>
      <w:r w:rsidRPr="00B17E2C">
        <w:rPr>
          <w:rFonts w:ascii="宋体" w:hAnsi="宋体" w:hint="eastAsia"/>
        </w:rPr>
        <w:t>根据不同用户的兴趣每三小时计算出给所有用户</w:t>
      </w:r>
      <w:r w:rsidR="00963ED6">
        <w:rPr>
          <w:rFonts w:ascii="宋体" w:hAnsi="宋体" w:hint="eastAsia"/>
        </w:rPr>
        <w:t>所有类别</w:t>
      </w:r>
      <w:r w:rsidRPr="00B17E2C">
        <w:rPr>
          <w:rFonts w:ascii="宋体" w:hAnsi="宋体" w:hint="eastAsia"/>
        </w:rPr>
        <w:t>所推荐的新闻并存入数据库，服务器端在用户使用软件时候将数据库中的数据推送给该用户</w:t>
      </w:r>
      <w:r w:rsidR="00963ED6">
        <w:rPr>
          <w:rFonts w:ascii="宋体" w:hAnsi="宋体" w:hint="eastAsia"/>
        </w:rPr>
        <w:t>，实时推荐模块能根据用户历史行为实时给用户推荐其感兴趣的新闻，当用户阅读完定时推荐模块推荐的新闻就会请求实时推荐模块实时为用户推荐新闻，定时推荐与实时推荐的结合，能给与用户更好的体验</w:t>
      </w:r>
      <w:r w:rsidRPr="00B17E2C">
        <w:rPr>
          <w:rFonts w:ascii="宋体" w:hAnsi="宋体" w:hint="eastAsia"/>
        </w:rPr>
        <w:t>。</w:t>
      </w:r>
    </w:p>
    <w:p w14:paraId="1272B1FC" w14:textId="70424034" w:rsidR="00306847" w:rsidRDefault="00306847" w:rsidP="00306847">
      <w:pPr>
        <w:pStyle w:val="3"/>
        <w:spacing w:before="156" w:after="156"/>
        <w:ind w:firstLine="562"/>
      </w:pPr>
      <w:r>
        <w:t>4.2.2</w:t>
      </w:r>
      <w:r>
        <w:rPr>
          <w:rFonts w:hint="eastAsia"/>
        </w:rPr>
        <w:t>需求对应</w:t>
      </w:r>
    </w:p>
    <w:p w14:paraId="38A5F823" w14:textId="3AAE8A13" w:rsidR="00306847" w:rsidRPr="00306847" w:rsidRDefault="00306847" w:rsidP="00306847">
      <w:pPr>
        <w:spacing w:before="156" w:after="156"/>
      </w:pPr>
      <w:r>
        <w:rPr>
          <w:rFonts w:hint="eastAsia"/>
        </w:rPr>
        <w:t>对应需求</w:t>
      </w:r>
      <w:r w:rsidR="00BC3E1C">
        <w:rPr>
          <w:rFonts w:hint="eastAsia"/>
        </w:rPr>
        <w:t>0</w:t>
      </w:r>
      <w:r w:rsidR="00BC3E1C">
        <w:t>10</w:t>
      </w:r>
    </w:p>
    <w:p w14:paraId="3FC2CE3E" w14:textId="79834781" w:rsidR="00B17E2C" w:rsidRPr="00B17E2C" w:rsidRDefault="00B17E2C" w:rsidP="004700F3">
      <w:pPr>
        <w:pStyle w:val="3"/>
        <w:spacing w:before="156" w:after="156"/>
        <w:ind w:firstLine="562"/>
      </w:pPr>
      <w:bookmarkStart w:id="29" w:name="_Toc104413244"/>
      <w:r w:rsidRPr="00B17E2C">
        <w:rPr>
          <w:rFonts w:hint="eastAsia"/>
        </w:rPr>
        <w:t>4</w:t>
      </w:r>
      <w:r w:rsidRPr="00B17E2C">
        <w:t>.</w:t>
      </w:r>
      <w:r w:rsidR="004700F3">
        <w:t>2</w:t>
      </w:r>
      <w:r w:rsidRPr="00B17E2C">
        <w:t>.</w:t>
      </w:r>
      <w:r w:rsidR="00306847">
        <w:t>3</w:t>
      </w:r>
      <w:r w:rsidR="004700F3">
        <w:t xml:space="preserve"> </w:t>
      </w:r>
      <w:r w:rsidRPr="00B17E2C">
        <w:rPr>
          <w:rFonts w:hint="eastAsia"/>
        </w:rPr>
        <w:t>性能</w:t>
      </w:r>
      <w:bookmarkEnd w:id="29"/>
    </w:p>
    <w:p w14:paraId="2F6EE66F"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在体验阅读新闻功能频繁切换不同种类新闻时，后台能在3秒内将推荐的新闻进行推送。</w:t>
      </w:r>
    </w:p>
    <w:p w14:paraId="4C8AF5DB" w14:textId="3C5B1D5E" w:rsidR="00B17E2C" w:rsidRPr="00B17E2C" w:rsidRDefault="00B17E2C" w:rsidP="004700F3">
      <w:pPr>
        <w:pStyle w:val="3"/>
        <w:spacing w:before="156" w:after="156"/>
        <w:ind w:firstLine="562"/>
      </w:pPr>
      <w:bookmarkStart w:id="30" w:name="_Toc104413245"/>
      <w:r w:rsidRPr="00B17E2C">
        <w:t>4.</w:t>
      </w:r>
      <w:r w:rsidR="004700F3">
        <w:t>2</w:t>
      </w:r>
      <w:r w:rsidRPr="00B17E2C">
        <w:t>.</w:t>
      </w:r>
      <w:r w:rsidR="00306847">
        <w:t>4</w:t>
      </w:r>
      <w:r w:rsidRPr="00B17E2C">
        <w:t xml:space="preserve"> 输入项</w:t>
      </w:r>
      <w:bookmarkEnd w:id="30"/>
    </w:p>
    <w:p w14:paraId="0A06C1FB" w14:textId="77777777" w:rsidR="00B17E2C" w:rsidRPr="00B17E2C" w:rsidRDefault="00B17E2C" w:rsidP="00B17E2C">
      <w:pPr>
        <w:spacing w:before="156" w:after="156" w:line="360" w:lineRule="auto"/>
        <w:rPr>
          <w:rFonts w:ascii="宋体" w:hAnsi="宋体"/>
        </w:rPr>
      </w:pPr>
      <w:r w:rsidRPr="00B17E2C">
        <w:rPr>
          <w:rFonts w:ascii="宋体" w:hAnsi="宋体" w:hint="eastAsia"/>
        </w:rPr>
        <w:t>新闻的种类或无。</w:t>
      </w:r>
    </w:p>
    <w:p w14:paraId="404C717B" w14:textId="3FD84307" w:rsidR="00B17E2C" w:rsidRPr="00B17E2C" w:rsidRDefault="00B17E2C" w:rsidP="004700F3">
      <w:pPr>
        <w:pStyle w:val="3"/>
        <w:spacing w:before="156" w:after="156"/>
        <w:ind w:firstLine="562"/>
      </w:pPr>
      <w:bookmarkStart w:id="31" w:name="_Toc104413246"/>
      <w:r w:rsidRPr="00B17E2C">
        <w:t>4.</w:t>
      </w:r>
      <w:r w:rsidR="004700F3">
        <w:t>2</w:t>
      </w:r>
      <w:r w:rsidRPr="00B17E2C">
        <w:t>.</w:t>
      </w:r>
      <w:r w:rsidR="00306847">
        <w:t>5</w:t>
      </w:r>
      <w:r w:rsidRPr="00B17E2C">
        <w:t xml:space="preserve"> 输出项</w:t>
      </w:r>
      <w:bookmarkEnd w:id="31"/>
    </w:p>
    <w:p w14:paraId="4FAA5778"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相应种类的推荐新闻。</w:t>
      </w:r>
      <w:r w:rsidRPr="00B17E2C">
        <w:rPr>
          <w:rFonts w:ascii="宋体" w:hAnsi="宋体"/>
        </w:rPr>
        <w:t xml:space="preserve"> </w:t>
      </w:r>
    </w:p>
    <w:p w14:paraId="54EA83FD" w14:textId="67E39DB7" w:rsidR="00B17E2C" w:rsidRDefault="00B17E2C" w:rsidP="004700F3">
      <w:pPr>
        <w:pStyle w:val="3"/>
        <w:spacing w:before="156" w:after="156"/>
        <w:ind w:firstLine="562"/>
      </w:pPr>
      <w:bookmarkStart w:id="32" w:name="_Toc104413247"/>
      <w:r w:rsidRPr="00B17E2C">
        <w:lastRenderedPageBreak/>
        <w:t>4.</w:t>
      </w:r>
      <w:r w:rsidR="004700F3">
        <w:t>2</w:t>
      </w:r>
      <w:r w:rsidRPr="00B17E2C">
        <w:t>.</w:t>
      </w:r>
      <w:r w:rsidR="00306847">
        <w:t>6</w:t>
      </w:r>
      <w:r w:rsidRPr="00B17E2C">
        <w:t xml:space="preserve"> 设计方法</w:t>
      </w:r>
      <w:bookmarkEnd w:id="32"/>
    </w:p>
    <w:p w14:paraId="222664E7" w14:textId="378B6CA2" w:rsidR="00963ED6" w:rsidRPr="00963ED6" w:rsidRDefault="00963ED6" w:rsidP="0051368F">
      <w:pPr>
        <w:spacing w:before="156" w:after="156"/>
      </w:pPr>
      <w:r>
        <w:rPr>
          <w:rFonts w:hint="eastAsia"/>
        </w:rPr>
        <w:t>推荐模块</w:t>
      </w:r>
      <w:r w:rsidR="00FD72A2">
        <w:rPr>
          <w:rFonts w:hint="eastAsia"/>
        </w:rPr>
        <w:t>分为定时推荐和实时推荐，</w:t>
      </w:r>
      <w:r w:rsidR="006D222A">
        <w:rPr>
          <w:rFonts w:hint="eastAsia"/>
        </w:rPr>
        <w:t>推荐过程分为召回阶段和排序阶段，</w:t>
      </w:r>
      <w:r w:rsidR="00FD72A2">
        <w:rPr>
          <w:rFonts w:hint="eastAsia"/>
        </w:rPr>
        <w:t>两模块</w:t>
      </w:r>
      <w:r w:rsidR="00A116B5">
        <w:rPr>
          <w:rFonts w:hint="eastAsia"/>
        </w:rPr>
        <w:t>在召回阶段和排序阶段使用了相同的算法，只是细节上有些不同，召回阶段</w:t>
      </w:r>
      <w:r w:rsidR="00FD72A2">
        <w:rPr>
          <w:rFonts w:hint="eastAsia"/>
        </w:rPr>
        <w:t>使用</w:t>
      </w:r>
      <w:r w:rsidR="00FD72A2" w:rsidRPr="00B17E2C">
        <w:rPr>
          <w:rFonts w:ascii="宋体" w:hAnsi="宋体" w:hint="eastAsia"/>
        </w:rPr>
        <w:t>基于文章向量相似度</w:t>
      </w:r>
      <w:r w:rsidR="0051368F">
        <w:rPr>
          <w:rFonts w:ascii="宋体" w:hAnsi="宋体" w:hint="eastAsia"/>
        </w:rPr>
        <w:t>的协同过滤</w:t>
      </w:r>
      <w:r w:rsidR="00FD72A2">
        <w:rPr>
          <w:rFonts w:ascii="宋体" w:hAnsi="宋体" w:hint="eastAsia"/>
        </w:rPr>
        <w:t>和</w:t>
      </w:r>
      <w:r w:rsidR="0051368F" w:rsidRPr="0051368F">
        <w:rPr>
          <w:rFonts w:ascii="宋体" w:hAnsi="宋体" w:hint="eastAsia"/>
        </w:rPr>
        <w:t>基于矩阵分解的</w:t>
      </w:r>
      <w:r w:rsidR="0051368F">
        <w:rPr>
          <w:rFonts w:ascii="宋体" w:hAnsi="宋体" w:hint="eastAsia"/>
        </w:rPr>
        <w:t>协同过滤两种算法作为召回阶段的算法，同时，在召回阶段还加入了</w:t>
      </w:r>
      <w:r w:rsidR="006D222A">
        <w:rPr>
          <w:rFonts w:ascii="宋体" w:hAnsi="宋体" w:hint="eastAsia"/>
        </w:rPr>
        <w:t>随机抽样来</w:t>
      </w:r>
      <w:r w:rsidR="006D222A">
        <w:rPr>
          <w:rFonts w:ascii="Open Sans" w:hAnsi="Open Sans" w:cs="Open Sans"/>
          <w:color w:val="333333"/>
          <w:shd w:val="clear" w:color="auto" w:fill="FFFFFF"/>
        </w:rPr>
        <w:t>扩展</w:t>
      </w:r>
      <w:r w:rsidR="006D222A">
        <w:rPr>
          <w:rFonts w:ascii="Open Sans" w:hAnsi="Open Sans" w:cs="Open Sans" w:hint="eastAsia"/>
          <w:color w:val="333333"/>
          <w:shd w:val="clear" w:color="auto" w:fill="FFFFFF"/>
        </w:rPr>
        <w:t>用户兴趣，</w:t>
      </w:r>
      <w:r w:rsidR="006D222A" w:rsidRPr="00A116B5">
        <w:rPr>
          <w:rFonts w:ascii="宋体" w:hAnsi="宋体" w:hint="eastAsia"/>
        </w:rPr>
        <w:t>保证推荐的新闻不局限于用户的历史行为。</w:t>
      </w:r>
      <w:r w:rsidR="00993DFB" w:rsidRPr="00A116B5">
        <w:rPr>
          <w:rFonts w:ascii="宋体" w:hAnsi="宋体" w:hint="eastAsia"/>
        </w:rPr>
        <w:t>在排序阶段，本系统选用了</w:t>
      </w:r>
      <w:r w:rsidR="00993DFB" w:rsidRPr="00B10079">
        <w:rPr>
          <w:rFonts w:hint="eastAsia"/>
        </w:rPr>
        <w:t>Naml</w:t>
      </w:r>
      <w:r w:rsidR="00513431" w:rsidRPr="00B10079">
        <w:rPr>
          <w:rFonts w:hint="eastAsia"/>
        </w:rPr>
        <w:t>（</w:t>
      </w:r>
      <w:r w:rsidR="00513431" w:rsidRPr="00B10079">
        <w:t>Neural news recommendation with attentive multi-view learning</w:t>
      </w:r>
      <w:r w:rsidR="00513431" w:rsidRPr="00B10079">
        <w:rPr>
          <w:rFonts w:hint="eastAsia"/>
        </w:rPr>
        <w:t>）</w:t>
      </w:r>
      <w:r w:rsidR="00993DFB" w:rsidRPr="00A116B5">
        <w:rPr>
          <w:rFonts w:ascii="宋体" w:hAnsi="宋体" w:hint="eastAsia"/>
        </w:rPr>
        <w:t>模型做为排序阶段的模型</w:t>
      </w:r>
      <w:r w:rsidR="00513431" w:rsidRPr="00A116B5">
        <w:rPr>
          <w:rFonts w:ascii="宋体" w:hAnsi="宋体" w:hint="eastAsia"/>
        </w:rPr>
        <w:t>，</w:t>
      </w:r>
      <w:r w:rsidR="00A116B5" w:rsidRPr="00A116B5">
        <w:rPr>
          <w:rFonts w:ascii="宋体" w:hAnsi="宋体" w:hint="eastAsia"/>
        </w:rPr>
        <w:t>该</w:t>
      </w:r>
      <w:r w:rsidR="00513431" w:rsidRPr="00A116B5">
        <w:rPr>
          <w:rFonts w:ascii="宋体" w:hAnsi="宋体" w:hint="eastAsia"/>
        </w:rPr>
        <w:t>模型由微软研究院</w:t>
      </w:r>
      <w:r w:rsidR="00A116B5">
        <w:rPr>
          <w:rFonts w:ascii="宋体" w:hAnsi="宋体" w:hint="eastAsia"/>
        </w:rPr>
        <w:t>于2</w:t>
      </w:r>
      <w:r w:rsidR="00A116B5">
        <w:rPr>
          <w:rFonts w:ascii="宋体" w:hAnsi="宋体"/>
        </w:rPr>
        <w:t>020</w:t>
      </w:r>
      <w:r w:rsidR="00A116B5">
        <w:rPr>
          <w:rFonts w:ascii="宋体" w:hAnsi="宋体" w:hint="eastAsia"/>
        </w:rPr>
        <w:t>年发布，并在微软发布的</w:t>
      </w:r>
      <w:r w:rsidR="00A116B5" w:rsidRPr="00B10079">
        <w:t>News Recommendation Competition</w:t>
      </w:r>
      <w:r w:rsidR="00A116B5">
        <w:rPr>
          <w:rFonts w:ascii="宋体" w:hAnsi="宋体" w:hint="eastAsia"/>
        </w:rPr>
        <w:t>比赛中取得了前三的良好成绩</w:t>
      </w:r>
      <w:r w:rsidR="00993DFB" w:rsidRPr="00A116B5">
        <w:rPr>
          <w:rFonts w:ascii="宋体" w:hAnsi="宋体" w:hint="eastAsia"/>
        </w:rPr>
        <w:t>。</w:t>
      </w:r>
    </w:p>
    <w:p w14:paraId="43D6623E" w14:textId="7ADD943B" w:rsidR="00B17E2C" w:rsidRPr="00B10079" w:rsidRDefault="00A116B5" w:rsidP="00B10079">
      <w:pPr>
        <w:spacing w:before="156" w:after="156" w:line="360" w:lineRule="auto"/>
        <w:rPr>
          <w:rFonts w:ascii="宋体" w:hAnsi="宋体"/>
        </w:rPr>
      </w:pPr>
      <w:r>
        <w:rPr>
          <w:rFonts w:ascii="宋体" w:hAnsi="宋体" w:hint="eastAsia"/>
        </w:rPr>
        <w:t>定时</w:t>
      </w:r>
      <w:r w:rsidR="00B17E2C" w:rsidRPr="00B17E2C">
        <w:rPr>
          <w:rFonts w:ascii="宋体" w:hAnsi="宋体" w:hint="eastAsia"/>
        </w:rPr>
        <w:t>推荐</w:t>
      </w:r>
      <w:r w:rsidR="00B17E2C" w:rsidRPr="00B17E2C">
        <w:rPr>
          <w:rFonts w:ascii="宋体" w:hAnsi="宋体"/>
        </w:rPr>
        <w:t>模块</w:t>
      </w:r>
      <w:r w:rsidR="00B17E2C" w:rsidRPr="00B17E2C">
        <w:rPr>
          <w:rFonts w:ascii="宋体" w:hAnsi="宋体" w:hint="eastAsia"/>
        </w:rPr>
        <w:t>实现是先构建</w:t>
      </w:r>
      <w:r w:rsidR="00B10079" w:rsidRPr="00B10079">
        <w:t>N</w:t>
      </w:r>
      <w:r w:rsidR="00B17E2C" w:rsidRPr="00B10079">
        <w:rPr>
          <w:rFonts w:hint="eastAsia"/>
        </w:rPr>
        <w:t>aml</w:t>
      </w:r>
      <w:r w:rsidR="00B17E2C" w:rsidRPr="00B17E2C">
        <w:rPr>
          <w:rFonts w:ascii="宋体" w:hAnsi="宋体" w:hint="eastAsia"/>
        </w:rPr>
        <w:t>新闻推荐排序模型，然后用大量数据数据训练该模型得到能直接使用的排序模型</w:t>
      </w:r>
      <w:r w:rsidR="00B17E2C" w:rsidRPr="00B17E2C">
        <w:rPr>
          <w:rFonts w:ascii="宋体" w:hAnsi="宋体"/>
        </w:rPr>
        <w:t>。</w:t>
      </w:r>
      <w:r w:rsidR="00B17E2C" w:rsidRPr="00B17E2C">
        <w:rPr>
          <w:rFonts w:ascii="宋体" w:hAnsi="宋体" w:hint="eastAsia"/>
        </w:rPr>
        <w:t>然后每三小时使用用户历史行为数据进行基于矩阵分解的协同过滤和利用文章向量相似度先对不同种类文章进行召回，然后将召回的文章放入到之前训练好的</w:t>
      </w:r>
      <w:r>
        <w:rPr>
          <w:rFonts w:ascii="宋体" w:hAnsi="宋体" w:hint="eastAsia"/>
        </w:rPr>
        <w:t>N</w:t>
      </w:r>
      <w:r w:rsidR="00B17E2C" w:rsidRPr="00B17E2C">
        <w:rPr>
          <w:rFonts w:ascii="宋体" w:hAnsi="宋体" w:hint="eastAsia"/>
        </w:rPr>
        <w:t>aml新闻推荐排序模型进行排序，最后将最终的不同种类的推荐新闻写入到数据库。</w:t>
      </w:r>
      <w:r w:rsidR="00B10079" w:rsidRPr="00B17E2C">
        <w:rPr>
          <w:rFonts w:ascii="宋体" w:hAnsi="宋体" w:hint="eastAsia"/>
        </w:rPr>
        <w:t>后台接受到用户请求阅读的行为从数据库中读取推荐的新闻进行语音转换后</w:t>
      </w:r>
      <w:bookmarkStart w:id="33" w:name="OLE_LINK1"/>
      <w:r w:rsidR="00B10079" w:rsidRPr="00B17E2C">
        <w:rPr>
          <w:rFonts w:ascii="宋体" w:hAnsi="宋体" w:hint="eastAsia"/>
        </w:rPr>
        <w:t>发送至客户端</w:t>
      </w:r>
      <w:bookmarkEnd w:id="33"/>
      <w:r w:rsidR="00B10079" w:rsidRPr="00B17E2C">
        <w:rPr>
          <w:rFonts w:ascii="宋体" w:hAnsi="宋体" w:hint="eastAsia"/>
        </w:rPr>
        <w:t>。</w:t>
      </w:r>
    </w:p>
    <w:p w14:paraId="5F18E26B" w14:textId="17E2EB90" w:rsidR="00A116B5" w:rsidRPr="00A116B5" w:rsidRDefault="00A116B5" w:rsidP="00A116B5">
      <w:pPr>
        <w:pStyle w:val="a0"/>
        <w:spacing w:before="156" w:after="156"/>
      </w:pPr>
      <w:r>
        <w:rPr>
          <w:rFonts w:hint="eastAsia"/>
        </w:rPr>
        <w:t>实时阶段使用事先计算好的</w:t>
      </w:r>
      <w:r w:rsidR="00B10079">
        <w:rPr>
          <w:rFonts w:hint="eastAsia"/>
        </w:rPr>
        <w:t>文章相似度模型进行召回，并将召回数据放入</w:t>
      </w:r>
      <w:r w:rsidR="00B10079">
        <w:rPr>
          <w:rFonts w:hint="eastAsia"/>
        </w:rPr>
        <w:t>Naml</w:t>
      </w:r>
      <w:r w:rsidR="00B10079">
        <w:rPr>
          <w:rFonts w:hint="eastAsia"/>
        </w:rPr>
        <w:t>排序模型进行排序，最后</w:t>
      </w:r>
      <w:r w:rsidR="00B10079" w:rsidRPr="00B17E2C">
        <w:rPr>
          <w:rFonts w:ascii="宋体" w:hAnsi="宋体" w:hint="eastAsia"/>
        </w:rPr>
        <w:t>发送至客户端</w:t>
      </w:r>
      <w:r w:rsidR="00B10079">
        <w:rPr>
          <w:rFonts w:ascii="宋体" w:hAnsi="宋体" w:hint="eastAsia"/>
        </w:rPr>
        <w:t>。</w:t>
      </w:r>
    </w:p>
    <w:p w14:paraId="62E2EAB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矩阵分解的协同过滤：</w:t>
      </w:r>
    </w:p>
    <w:p w14:paraId="365255A1" w14:textId="77777777" w:rsidR="00B17E2C" w:rsidRPr="00B17E2C" w:rsidRDefault="00B17E2C" w:rsidP="00B17E2C">
      <w:pPr>
        <w:spacing w:before="156" w:after="156" w:line="360" w:lineRule="auto"/>
        <w:rPr>
          <w:rFonts w:ascii="宋体" w:hAnsi="宋体"/>
        </w:rPr>
      </w:pPr>
      <w:r w:rsidRPr="0039476F">
        <w:t>LFM(latent factor model)</w:t>
      </w:r>
      <w:r w:rsidRPr="00B17E2C">
        <w:rPr>
          <w:rFonts w:ascii="宋体" w:hAnsi="宋体"/>
        </w:rPr>
        <w:t>隐语义模型核心思想是通过隐含特征联系用户和物品，如下图：</w:t>
      </w:r>
    </w:p>
    <w:p w14:paraId="0FABC65A"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D03C0BE" wp14:editId="5406018E">
            <wp:extent cx="5274310" cy="1166495"/>
            <wp:effectExtent l="0" t="0" r="2540" b="0"/>
            <wp:docPr id="8" name="图片 8"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中度可信度描述已自动生成"/>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1166495"/>
                    </a:xfrm>
                    <a:prstGeom prst="rect">
                      <a:avLst/>
                    </a:prstGeom>
                    <a:noFill/>
                    <a:ln>
                      <a:noFill/>
                    </a:ln>
                  </pic:spPr>
                </pic:pic>
              </a:graphicData>
            </a:graphic>
          </wp:inline>
        </w:drawing>
      </w:r>
    </w:p>
    <w:p w14:paraId="4BE51B66" w14:textId="77777777" w:rsidR="00B17E2C" w:rsidRPr="00B17E2C" w:rsidRDefault="00B17E2C" w:rsidP="00B17E2C">
      <w:pPr>
        <w:spacing w:before="156" w:after="156" w:line="360" w:lineRule="auto"/>
        <w:rPr>
          <w:rFonts w:ascii="宋体" w:hAnsi="宋体" w:cs="Open Sans"/>
          <w:color w:val="333333"/>
          <w:shd w:val="clear" w:color="auto" w:fill="FFFFFF"/>
        </w:rPr>
      </w:pPr>
      <w:r w:rsidRPr="00B17E2C">
        <w:rPr>
          <w:rFonts w:ascii="宋体" w:hAnsi="宋体" w:cs="Open Sans"/>
          <w:color w:val="333333"/>
          <w:shd w:val="clear" w:color="auto" w:fill="FFFFFF"/>
        </w:rPr>
        <w:t>P矩阵是User-LF矩阵，即用户和隐含特征矩阵。LF有三个，表示共总有三个隐含特征。Q矩阵是LF-Item矩阵，即隐含特征和物品的矩</w:t>
      </w:r>
      <w:r w:rsidRPr="00B17E2C">
        <w:rPr>
          <w:rFonts w:ascii="宋体" w:hAnsi="宋体" w:cs="Open Sans" w:hint="eastAsia"/>
          <w:color w:val="333333"/>
          <w:shd w:val="clear" w:color="auto" w:fill="FFFFFF"/>
        </w:rPr>
        <w:t>。</w:t>
      </w:r>
      <w:r w:rsidRPr="00B17E2C">
        <w:rPr>
          <w:rFonts w:ascii="宋体" w:hAnsi="宋体" w:cs="Open Sans"/>
          <w:color w:val="333333"/>
          <w:shd w:val="clear" w:color="auto" w:fill="FFFFFF"/>
        </w:rPr>
        <w:t>R矩阵是User-Item矩阵，有P*Q得来</w:t>
      </w:r>
      <w:r w:rsidRPr="00B17E2C">
        <w:rPr>
          <w:rFonts w:ascii="宋体" w:hAnsi="宋体" w:cs="Open Sans" w:hint="eastAsia"/>
          <w:color w:val="333333"/>
          <w:shd w:val="clear" w:color="auto" w:fill="FFFFFF"/>
        </w:rPr>
        <w:t>。</w:t>
      </w:r>
      <w:r w:rsidRPr="00B17E2C">
        <w:rPr>
          <w:rFonts w:ascii="宋体" w:hAnsi="宋体"/>
        </w:rPr>
        <w:t>LFM</w:t>
      </w:r>
      <w:r w:rsidRPr="00B17E2C">
        <w:rPr>
          <w:rFonts w:ascii="宋体" w:hAnsi="宋体" w:cs="Open Sans"/>
          <w:color w:val="333333"/>
          <w:shd w:val="clear" w:color="auto" w:fill="FFFFFF"/>
        </w:rPr>
        <w:t>能处理稀疏评分矩阵</w:t>
      </w:r>
      <w:r w:rsidRPr="00B17E2C">
        <w:rPr>
          <w:rFonts w:ascii="宋体" w:hAnsi="宋体" w:cs="Open Sans" w:hint="eastAsia"/>
          <w:color w:val="333333"/>
          <w:shd w:val="clear" w:color="auto" w:fill="FFFFFF"/>
        </w:rPr>
        <w:t>。</w:t>
      </w:r>
    </w:p>
    <w:p w14:paraId="2F58F471"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利用矩阵分解技术，将原始</w:t>
      </w:r>
      <w:r w:rsidRPr="00B17E2C">
        <w:rPr>
          <w:rFonts w:ascii="宋体" w:hAnsi="宋体"/>
        </w:rPr>
        <w:t>User-Item的评分矩阵（稠密/稀疏）分解为P和Q矩阵，然后利用</w:t>
      </w:r>
      <w:r w:rsidRPr="00B17E2C">
        <w:rPr>
          <w:rFonts w:ascii="宋体" w:hAnsi="宋体"/>
          <w:position w:val="-10"/>
        </w:rPr>
        <w:object w:dxaOrig="499" w:dyaOrig="300" w14:anchorId="065F998A">
          <v:shape id="_x0000_i1026" type="#_x0000_t75" style="width:25.2pt;height:15.6pt" o:ole="">
            <v:imagedata r:id="rId22" o:title=""/>
          </v:shape>
          <o:OLEObject Type="Embed" ProgID="Equation.DSMT4" ShapeID="_x0000_i1026" DrawAspect="Content" ObjectID="_1718761521" r:id="rId23"/>
        </w:object>
      </w:r>
      <w:r w:rsidRPr="00B17E2C">
        <w:rPr>
          <w:rFonts w:ascii="宋体" w:hAnsi="宋体"/>
        </w:rPr>
        <w:t>还原出User-Item评分矩阵</w:t>
      </w:r>
      <w:r w:rsidRPr="00B17E2C">
        <w:rPr>
          <w:rFonts w:ascii="宋体" w:hAnsi="宋体"/>
          <w:position w:val="-4"/>
        </w:rPr>
        <w:object w:dxaOrig="220" w:dyaOrig="220" w14:anchorId="1C920080">
          <v:shape id="_x0000_i1027" type="#_x0000_t75" style="width:10.8pt;height:10.8pt" o:ole="">
            <v:imagedata r:id="rId24" o:title=""/>
          </v:shape>
          <o:OLEObject Type="Embed" ProgID="Equation.DSMT4" ShapeID="_x0000_i1027" DrawAspect="Content" ObjectID="_1718761522" r:id="rId25"/>
        </w:object>
      </w:r>
      <w:r w:rsidRPr="00B17E2C">
        <w:rPr>
          <w:rFonts w:ascii="宋体" w:hAnsi="宋体"/>
        </w:rPr>
        <w:t>。整个过程相当于降维处理，其中：</w:t>
      </w:r>
    </w:p>
    <w:p w14:paraId="02A66B7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279" w:dyaOrig="300" w14:anchorId="2829FF46">
          <v:shape id="_x0000_i1028" type="#_x0000_t75" style="width:14.4pt;height:15.6pt" o:ole="">
            <v:imagedata r:id="rId26" o:title=""/>
          </v:shape>
          <o:OLEObject Type="Embed" ProgID="Equation.DSMT4" ShapeID="_x0000_i1028" DrawAspect="Content" ObjectID="_1718761523" r:id="rId27"/>
        </w:object>
      </w:r>
      <w:r w:rsidRPr="00B17E2C">
        <w:rPr>
          <w:rFonts w:ascii="宋体" w:eastAsia="宋体" w:hAnsi="宋体"/>
          <w:sz w:val="24"/>
        </w:rPr>
        <w:t>表示用户1对隐含特征1的权重值</w:t>
      </w:r>
    </w:p>
    <w:p w14:paraId="45759AF5"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6E32F2EC">
          <v:shape id="_x0000_i1029" type="#_x0000_t75" style="width:15.6pt;height:15.6pt" o:ole="">
            <v:imagedata r:id="rId28" o:title=""/>
          </v:shape>
          <o:OLEObject Type="Embed" ProgID="Equation.DSMT4" ShapeID="_x0000_i1029" DrawAspect="Content" ObjectID="_1718761524" r:id="rId29"/>
        </w:object>
      </w:r>
      <w:r w:rsidRPr="00B17E2C">
        <w:rPr>
          <w:rFonts w:ascii="宋体" w:eastAsia="宋体" w:hAnsi="宋体"/>
          <w:sz w:val="24"/>
        </w:rPr>
        <w:t>表示隐含特征1在物品1上的权重值</w:t>
      </w:r>
    </w:p>
    <w:p w14:paraId="4BC683F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339E476A">
          <v:shape id="_x0000_i1030" type="#_x0000_t75" style="width:15.6pt;height:15.6pt" o:ole="">
            <v:imagedata r:id="rId30" o:title=""/>
          </v:shape>
          <o:OLEObject Type="Embed" ProgID="Equation.DSMT4" ShapeID="_x0000_i1030" DrawAspect="Content" ObjectID="_1718761525" r:id="rId31"/>
        </w:object>
      </w:r>
      <w:r w:rsidRPr="00B17E2C">
        <w:rPr>
          <w:rFonts w:ascii="宋体" w:eastAsia="宋体" w:hAnsi="宋体"/>
          <w:sz w:val="24"/>
        </w:rPr>
        <w:t>就表示预测的用户1对物品1的评分</w:t>
      </w:r>
    </w:p>
    <w:p w14:paraId="19C19F35" w14:textId="77777777" w:rsidR="00B17E2C" w:rsidRPr="00B17E2C" w:rsidRDefault="00B17E2C" w:rsidP="00B17E2C">
      <w:pPr>
        <w:spacing w:before="156" w:after="156" w:line="360" w:lineRule="auto"/>
        <w:rPr>
          <w:rFonts w:ascii="宋体" w:hAnsi="宋体"/>
        </w:rPr>
      </w:pPr>
      <w:r w:rsidRPr="00B17E2C">
        <w:rPr>
          <w:rFonts w:ascii="宋体" w:hAnsi="宋体" w:hint="eastAsia"/>
        </w:rPr>
        <w:t>这样通过矩阵分解的协同过滤就能计算出用户对其他为点击的文章评分从而进行召回。</w:t>
      </w:r>
    </w:p>
    <w:p w14:paraId="34056D2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文章向量相似度：</w:t>
      </w:r>
    </w:p>
    <w:p w14:paraId="4F38394B" w14:textId="77777777" w:rsidR="00B17E2C" w:rsidRPr="00B17E2C" w:rsidRDefault="00B17E2C" w:rsidP="00B17E2C">
      <w:pPr>
        <w:spacing w:before="156" w:after="156" w:line="360" w:lineRule="auto"/>
        <w:rPr>
          <w:rFonts w:ascii="宋体" w:hAnsi="宋体"/>
        </w:rPr>
      </w:pPr>
      <w:r w:rsidRPr="00B17E2C">
        <w:rPr>
          <w:rFonts w:ascii="宋体" w:hAnsi="宋体" w:hint="eastAsia"/>
        </w:rPr>
        <w:t>为了计算文章相似度，我们使用word</w:t>
      </w:r>
      <w:r w:rsidRPr="00B17E2C">
        <w:rPr>
          <w:rFonts w:ascii="宋体" w:hAnsi="宋体"/>
        </w:rPr>
        <w:t>2V</w:t>
      </w:r>
      <w:r w:rsidRPr="00B17E2C">
        <w:rPr>
          <w:rFonts w:ascii="宋体" w:hAnsi="宋体" w:hint="eastAsia"/>
        </w:rPr>
        <w:t>ec将文章的单词全部转化成向量，并用文章向量的均值来表示该文章向量，之后将文章先进行局部敏感哈希进行聚类，然后计算每个类里面的欧式距离，选举出与用户看过最相似的k篇文章进行召回。</w:t>
      </w:r>
    </w:p>
    <w:p w14:paraId="3AFAD5D4" w14:textId="77777777" w:rsidR="00B17E2C" w:rsidRPr="00B17E2C" w:rsidRDefault="00B17E2C" w:rsidP="00B17E2C">
      <w:pPr>
        <w:spacing w:before="156" w:after="156" w:line="360" w:lineRule="auto"/>
        <w:rPr>
          <w:rFonts w:ascii="宋体" w:hAnsi="宋体"/>
        </w:rPr>
      </w:pPr>
      <w:r w:rsidRPr="00B17E2C">
        <w:rPr>
          <w:rFonts w:ascii="宋体" w:hAnsi="宋体"/>
        </w:rPr>
        <w:t>W</w:t>
      </w:r>
      <w:r w:rsidRPr="00B17E2C">
        <w:rPr>
          <w:rFonts w:ascii="宋体" w:hAnsi="宋体" w:hint="eastAsia"/>
        </w:rPr>
        <w:t>ord</w:t>
      </w:r>
      <w:r w:rsidRPr="00B17E2C">
        <w:rPr>
          <w:rFonts w:ascii="宋体" w:hAnsi="宋体"/>
        </w:rPr>
        <w:t>2</w:t>
      </w:r>
      <w:r w:rsidRPr="00B17E2C">
        <w:rPr>
          <w:rFonts w:ascii="宋体" w:hAnsi="宋体" w:hint="eastAsia"/>
        </w:rPr>
        <w:t>Vec：</w:t>
      </w:r>
    </w:p>
    <w:p w14:paraId="43E9E8DA"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一个三层神经网络得出，由约书亚</w:t>
      </w:r>
      <w:r w:rsidRPr="00B17E2C">
        <w:rPr>
          <w:rFonts w:ascii="宋体" w:hAnsi="宋体"/>
        </w:rPr>
        <w:t>.本吉奥（Yoshua Bengio）提出word2vec模型</w:t>
      </w:r>
      <w:r w:rsidRPr="00B17E2C">
        <w:rPr>
          <w:rFonts w:ascii="宋体" w:hAnsi="宋体" w:hint="eastAsia"/>
        </w:rPr>
        <w:t>：</w:t>
      </w:r>
    </w:p>
    <w:p w14:paraId="7F96CDEE" w14:textId="6E5ED402" w:rsidR="00B17E2C" w:rsidRDefault="00B17E2C" w:rsidP="00306847">
      <w:pPr>
        <w:spacing w:before="156" w:after="156" w:line="360" w:lineRule="auto"/>
        <w:jc w:val="center"/>
        <w:rPr>
          <w:rFonts w:ascii="宋体" w:hAnsi="宋体"/>
        </w:rPr>
      </w:pPr>
      <w:r w:rsidRPr="00B17E2C">
        <w:rPr>
          <w:rFonts w:ascii="宋体" w:hAnsi="宋体"/>
          <w:noProof/>
        </w:rPr>
        <w:drawing>
          <wp:inline distT="0" distB="0" distL="0" distR="0" wp14:anchorId="057677D6" wp14:editId="17C68AAE">
            <wp:extent cx="3024553" cy="2735790"/>
            <wp:effectExtent l="0" t="0" r="4445" b="762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24553" cy="2735790"/>
                    </a:xfrm>
                    <a:prstGeom prst="rect">
                      <a:avLst/>
                    </a:prstGeom>
                    <a:noFill/>
                    <a:ln>
                      <a:noFill/>
                    </a:ln>
                  </pic:spPr>
                </pic:pic>
              </a:graphicData>
            </a:graphic>
          </wp:inline>
        </w:drawing>
      </w:r>
    </w:p>
    <w:p w14:paraId="57672263" w14:textId="05F2011C" w:rsidR="00B17E2C" w:rsidRPr="00E557BC" w:rsidRDefault="00991B72" w:rsidP="00E557BC">
      <w:pPr>
        <w:pStyle w:val="a0"/>
        <w:spacing w:before="156" w:after="156"/>
        <w:jc w:val="center"/>
      </w:pPr>
      <w:r>
        <w:lastRenderedPageBreak/>
        <w:t>W</w:t>
      </w:r>
      <w:r>
        <w:rPr>
          <w:rFonts w:hint="eastAsia"/>
        </w:rPr>
        <w:t>ord</w:t>
      </w:r>
      <w:r>
        <w:t>2</w:t>
      </w:r>
      <w:r>
        <w:rPr>
          <w:rFonts w:hint="eastAsia"/>
        </w:rPr>
        <w:t>vec</w:t>
      </w:r>
      <w:r>
        <w:rPr>
          <w:rFonts w:hint="eastAsia"/>
        </w:rPr>
        <w:t>网络模型</w:t>
      </w:r>
    </w:p>
    <w:p w14:paraId="2A9F24C8"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窗口输入句子中的连续三个词，</w:t>
      </w:r>
      <w:r w:rsidRPr="00991B72">
        <w:t>w1,w2,w3</w:t>
      </w:r>
      <w:r w:rsidRPr="00B17E2C">
        <w:rPr>
          <w:rFonts w:ascii="宋体" w:hAnsi="宋体" w:hint="eastAsia"/>
        </w:rPr>
        <w:t>输入网络中已是初始化的向量，如</w:t>
      </w:r>
      <w:r w:rsidRPr="00991B72">
        <w:t>w1</w:t>
      </w:r>
      <w:r w:rsidRPr="00B17E2C">
        <w:rPr>
          <w:rFonts w:ascii="宋体" w:hAnsi="宋体"/>
        </w:rPr>
        <w:t>:[0,0,0,0,…..,0]，值的向量长度自定义</w:t>
      </w:r>
      <w:r w:rsidRPr="00B17E2C">
        <w:rPr>
          <w:rFonts w:ascii="宋体" w:hAnsi="宋体" w:hint="eastAsia"/>
        </w:rPr>
        <w:t>三个词向量，输入到网络中，目标值为原句子的后面一个</w:t>
      </w:r>
      <w:r w:rsidRPr="00991B72">
        <w:t>w4</w:t>
      </w:r>
      <w:r w:rsidRPr="00B17E2C">
        <w:rPr>
          <w:rFonts w:ascii="宋体" w:hAnsi="宋体"/>
        </w:rPr>
        <w:t>，通过</w:t>
      </w:r>
      <w:r w:rsidRPr="00991B72">
        <w:t>onehot</w:t>
      </w:r>
      <w:r w:rsidRPr="00B17E2C">
        <w:rPr>
          <w:rFonts w:ascii="宋体" w:hAnsi="宋体"/>
        </w:rPr>
        <w:t>编码定义</w:t>
      </w:r>
      <w:r w:rsidRPr="00B17E2C">
        <w:rPr>
          <w:rFonts w:ascii="宋体" w:hAnsi="宋体" w:hint="eastAsia"/>
        </w:rPr>
        <w:t>网络训练，网络参数更新，自动调整</w:t>
      </w:r>
      <w:r w:rsidRPr="00991B72">
        <w:t>w1,w2,w3</w:t>
      </w:r>
      <w:r w:rsidRPr="00B17E2C">
        <w:rPr>
          <w:rFonts w:ascii="宋体" w:hAnsi="宋体"/>
        </w:rPr>
        <w:t>的向量值，达到经过最后的</w:t>
      </w:r>
      <w:r w:rsidRPr="00991B72">
        <w:t>softmax</w:t>
      </w:r>
      <w:r w:rsidRPr="00B17E2C">
        <w:rPr>
          <w:rFonts w:ascii="宋体" w:hAnsi="宋体"/>
        </w:rPr>
        <w:t>(多分类概率)，输出预测概率，与目标值计算损失</w:t>
      </w:r>
    </w:p>
    <w:p w14:paraId="3652C6F4" w14:textId="77777777" w:rsidR="00B17E2C" w:rsidRPr="00B17E2C" w:rsidRDefault="00B17E2C" w:rsidP="00B17E2C">
      <w:pPr>
        <w:spacing w:before="156" w:after="156" w:line="360" w:lineRule="auto"/>
        <w:rPr>
          <w:rFonts w:ascii="宋体" w:hAnsi="宋体"/>
        </w:rPr>
      </w:pPr>
      <w:r w:rsidRPr="002C7C99">
        <w:t>N</w:t>
      </w:r>
      <w:r w:rsidRPr="002C7C99">
        <w:rPr>
          <w:rFonts w:hint="eastAsia"/>
        </w:rPr>
        <w:t>aml</w:t>
      </w:r>
      <w:r w:rsidRPr="00B17E2C">
        <w:rPr>
          <w:rFonts w:ascii="宋体" w:hAnsi="宋体" w:hint="eastAsia"/>
        </w:rPr>
        <w:t>模型：</w:t>
      </w:r>
    </w:p>
    <w:p w14:paraId="20A73E42" w14:textId="550C53D6" w:rsidR="00B17E2C" w:rsidRDefault="002C7C99" w:rsidP="00B17E2C">
      <w:pPr>
        <w:spacing w:before="156" w:after="156" w:line="360" w:lineRule="auto"/>
        <w:rPr>
          <w:rFonts w:ascii="宋体" w:hAnsi="宋体"/>
        </w:rPr>
      </w:pPr>
      <w:r>
        <w:rPr>
          <w:noProof/>
        </w:rPr>
        <w:drawing>
          <wp:inline distT="0" distB="0" distL="0" distR="0" wp14:anchorId="3EC9279E" wp14:editId="00804CBB">
            <wp:extent cx="5274310" cy="2253615"/>
            <wp:effectExtent l="0" t="0" r="2540" b="0"/>
            <wp:docPr id="11" name="图片 1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示&#10;&#10;描述已自动生成"/>
                    <pic:cNvPicPr/>
                  </pic:nvPicPr>
                  <pic:blipFill>
                    <a:blip r:embed="rId33"/>
                    <a:stretch>
                      <a:fillRect/>
                    </a:stretch>
                  </pic:blipFill>
                  <pic:spPr>
                    <a:xfrm>
                      <a:off x="0" y="0"/>
                      <a:ext cx="5274310" cy="2253615"/>
                    </a:xfrm>
                    <a:prstGeom prst="rect">
                      <a:avLst/>
                    </a:prstGeom>
                  </pic:spPr>
                </pic:pic>
              </a:graphicData>
            </a:graphic>
          </wp:inline>
        </w:drawing>
      </w:r>
    </w:p>
    <w:p w14:paraId="54F91188" w14:textId="1A208311" w:rsidR="002C7C99" w:rsidRPr="002C7C99" w:rsidRDefault="002C7C99" w:rsidP="002C7C99">
      <w:pPr>
        <w:pStyle w:val="a0"/>
        <w:spacing w:before="156" w:after="156"/>
        <w:jc w:val="center"/>
      </w:pPr>
      <w:r>
        <w:rPr>
          <w:rFonts w:hint="eastAsia"/>
        </w:rPr>
        <w:t>Naml</w:t>
      </w:r>
      <w:r>
        <w:rPr>
          <w:rFonts w:hint="eastAsia"/>
        </w:rPr>
        <w:t>模型网络</w:t>
      </w:r>
    </w:p>
    <w:p w14:paraId="4B0C259E"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模型中主要分为三个部分，即绿色、红色以及黄色。</w:t>
      </w:r>
    </w:p>
    <w:p w14:paraId="2C0C0EB8" w14:textId="397B129B" w:rsidR="00B17E2C" w:rsidRPr="00B17E2C" w:rsidRDefault="004100BC" w:rsidP="00B17E2C">
      <w:pPr>
        <w:spacing w:before="156" w:after="156" w:line="360" w:lineRule="auto"/>
        <w:rPr>
          <w:rFonts w:ascii="宋体" w:hAnsi="宋体"/>
        </w:rPr>
      </w:pPr>
      <w:r>
        <w:rPr>
          <w:rFonts w:ascii="宋体" w:hAnsi="宋体" w:hint="eastAsia"/>
        </w:rPr>
        <w:t>1</w:t>
      </w:r>
      <w:r>
        <w:rPr>
          <w:rFonts w:ascii="宋体" w:hAnsi="宋体"/>
        </w:rPr>
        <w:t>.</w:t>
      </w:r>
      <w:r w:rsidR="00B17E2C" w:rsidRPr="00B17E2C">
        <w:rPr>
          <w:rFonts w:ascii="宋体" w:hAnsi="宋体" w:hint="eastAsia"/>
        </w:rPr>
        <w:t>绿色部分对应的是新闻编码部分：</w:t>
      </w:r>
    </w:p>
    <w:p w14:paraId="659D6708" w14:textId="4DA97AFC" w:rsidR="00B17E2C" w:rsidRPr="00B17E2C" w:rsidRDefault="00B17E2C" w:rsidP="00B17E2C">
      <w:pPr>
        <w:spacing w:before="156" w:after="156" w:line="360" w:lineRule="auto"/>
        <w:rPr>
          <w:rFonts w:ascii="宋体" w:hAnsi="宋体"/>
        </w:rPr>
      </w:pPr>
      <w:r w:rsidRPr="00B17E2C">
        <w:rPr>
          <w:rFonts w:ascii="宋体" w:hAnsi="宋体" w:hint="eastAsia"/>
        </w:rPr>
        <w:t>在该部分，作者利用新闻的各个不同的信息来进行新闻表示，对于</w:t>
      </w:r>
      <w:r w:rsidRPr="00B17E2C">
        <w:rPr>
          <w:rFonts w:ascii="宋体" w:hAnsi="宋体"/>
        </w:rPr>
        <w:t>Title部分，对于输入</w:t>
      </w:r>
      <w:r w:rsidRPr="00991B72">
        <w:t>word</w:t>
      </w:r>
      <w:r w:rsidRPr="00991B72">
        <w:t>：</w:t>
      </w:r>
      <w:r w:rsidRPr="00991B72">
        <w:t>W1</w:t>
      </w:r>
      <w:r w:rsidRPr="00991B72">
        <w:t>、</w:t>
      </w:r>
      <w:r w:rsidRPr="00991B72">
        <w:t>W2…WM</w:t>
      </w:r>
      <w:r w:rsidRPr="00B17E2C">
        <w:rPr>
          <w:rFonts w:ascii="宋体" w:hAnsi="宋体"/>
        </w:rPr>
        <w:t>，通过</w:t>
      </w:r>
      <w:r w:rsidRPr="00991B72">
        <w:t>Word Embedding</w:t>
      </w:r>
      <w:r w:rsidRPr="00991B72">
        <w:t>（</w:t>
      </w:r>
      <w:r w:rsidRPr="00991B72">
        <w:t>GloVe</w:t>
      </w:r>
      <w:r w:rsidRPr="00991B72">
        <w:t>）</w:t>
      </w:r>
      <w:r w:rsidRPr="00B17E2C">
        <w:rPr>
          <w:rFonts w:ascii="宋体" w:hAnsi="宋体"/>
        </w:rPr>
        <w:t>进行词向量表示，对于得到的词向量，为了获取上下文信息，使用</w:t>
      </w:r>
      <w:r w:rsidRPr="00991B72">
        <w:t>CNN</w:t>
      </w:r>
      <w:r w:rsidRPr="00B17E2C">
        <w:rPr>
          <w:rFonts w:ascii="宋体" w:hAnsi="宋体"/>
        </w:rPr>
        <w:t>卷积层进行处理，得到了包含上下文信息的词向量表示</w:t>
      </w:r>
      <w:r w:rsidRPr="00991B72">
        <w:t>c</w:t>
      </w:r>
      <w:r w:rsidRPr="00B17E2C">
        <w:rPr>
          <w:rFonts w:ascii="宋体" w:hAnsi="宋体"/>
        </w:rPr>
        <w:t xml:space="preserve">，最后，为了获取不同词的权重信息，使用一层注意力机制来进行处理，获取到信息最大的词表示，得到 </w:t>
      </w:r>
      <w:r w:rsidR="002C7C99" w:rsidRPr="002C7C99">
        <w:rPr>
          <w:rFonts w:ascii="宋体" w:hAnsi="宋体"/>
          <w:position w:val="-4"/>
        </w:rPr>
        <w:object w:dxaOrig="220" w:dyaOrig="300" w14:anchorId="74662334">
          <v:shape id="_x0000_i1031" type="#_x0000_t75" style="width:10.8pt;height:15pt" o:ole="">
            <v:imagedata r:id="rId34" o:title=""/>
          </v:shape>
          <o:OLEObject Type="Embed" ProgID="Equation.DSMT4" ShapeID="_x0000_i1031" DrawAspect="Content" ObjectID="_1718761526" r:id="rId35"/>
        </w:object>
      </w:r>
      <w:r w:rsidRPr="00B17E2C">
        <w:rPr>
          <w:rFonts w:ascii="宋体" w:hAnsi="宋体"/>
        </w:rPr>
        <w:t xml:space="preserve"> 。</w:t>
      </w:r>
    </w:p>
    <w:p w14:paraId="600DB99F" w14:textId="7CC161C5" w:rsidR="00B17E2C" w:rsidRDefault="00B17E2C" w:rsidP="00565BA8">
      <w:pPr>
        <w:spacing w:before="156" w:after="156" w:line="360" w:lineRule="auto"/>
        <w:rPr>
          <w:rFonts w:ascii="宋体" w:hAnsi="宋体"/>
        </w:rPr>
      </w:pPr>
      <w:r w:rsidRPr="00B17E2C">
        <w:rPr>
          <w:rFonts w:ascii="宋体" w:hAnsi="宋体" w:hint="eastAsia"/>
        </w:rPr>
        <w:t>在该部分，</w:t>
      </w:r>
      <w:r w:rsidRPr="00B17E2C">
        <w:rPr>
          <w:rFonts w:ascii="宋体" w:hAnsi="宋体"/>
        </w:rPr>
        <w:t>CNN处理过程如下：</w:t>
      </w:r>
    </w:p>
    <w:p w14:paraId="654E6677" w14:textId="65901521" w:rsidR="00565BA8" w:rsidRPr="00565BA8" w:rsidRDefault="00565BA8" w:rsidP="00565BA8">
      <w:pPr>
        <w:pStyle w:val="a0"/>
        <w:spacing w:before="156" w:after="156"/>
        <w:jc w:val="center"/>
      </w:pPr>
      <w:r w:rsidRPr="00565BA8">
        <w:rPr>
          <w:position w:val="-14"/>
        </w:rPr>
        <w:object w:dxaOrig="2980" w:dyaOrig="400" w14:anchorId="38B14605">
          <v:shape id="_x0000_i1032" type="#_x0000_t75" style="width:149.4pt;height:19.2pt" o:ole="">
            <v:imagedata r:id="rId36" o:title=""/>
          </v:shape>
          <o:OLEObject Type="Embed" ProgID="Equation.DSMT4" ShapeID="_x0000_i1032" DrawAspect="Content" ObjectID="_1718761527" r:id="rId37"/>
        </w:object>
      </w:r>
      <w:r>
        <w:t xml:space="preserve">      </w:t>
      </w:r>
    </w:p>
    <w:p w14:paraId="3840B8FA" w14:textId="77777777" w:rsidR="00E55CC0" w:rsidRDefault="00B17E2C" w:rsidP="00B17E2C">
      <w:pPr>
        <w:spacing w:before="156" w:after="156" w:line="360" w:lineRule="auto"/>
        <w:rPr>
          <w:rFonts w:ascii="宋体" w:hAnsi="宋体"/>
        </w:rPr>
      </w:pPr>
      <w:r w:rsidRPr="00B17E2C">
        <w:rPr>
          <w:rFonts w:ascii="宋体" w:hAnsi="宋体" w:hint="eastAsia"/>
        </w:rPr>
        <w:t>注意力处理表达式如下：</w:t>
      </w:r>
    </w:p>
    <w:p w14:paraId="0996E633" w14:textId="60DA7829" w:rsidR="00B17E2C" w:rsidRPr="00B17E2C" w:rsidRDefault="00E55CC0" w:rsidP="00E55CC0">
      <w:pPr>
        <w:spacing w:before="156" w:after="156" w:line="360" w:lineRule="auto"/>
        <w:jc w:val="center"/>
        <w:rPr>
          <w:rFonts w:ascii="宋体" w:hAnsi="宋体"/>
        </w:rPr>
      </w:pPr>
      <w:r w:rsidRPr="00565BA8">
        <w:rPr>
          <w:position w:val="-12"/>
        </w:rPr>
        <w:object w:dxaOrig="2320" w:dyaOrig="380" w14:anchorId="4A0634C0">
          <v:shape id="_x0000_i1033" type="#_x0000_t75" style="width:115.2pt;height:19.2pt" o:ole="">
            <v:imagedata r:id="rId38" o:title=""/>
          </v:shape>
          <o:OLEObject Type="Embed" ProgID="Equation.DSMT4" ShapeID="_x0000_i1033" DrawAspect="Content" ObjectID="_1718761528" r:id="rId39"/>
        </w:object>
      </w:r>
    </w:p>
    <w:p w14:paraId="0012ED77" w14:textId="260520DE" w:rsidR="00E55CC0" w:rsidRPr="00E55CC0" w:rsidRDefault="00E55CC0" w:rsidP="00E55CC0">
      <w:pPr>
        <w:spacing w:before="156" w:after="156" w:line="360" w:lineRule="auto"/>
        <w:jc w:val="center"/>
        <w:rPr>
          <w:rFonts w:ascii="宋体" w:hAnsi="宋体"/>
        </w:rPr>
      </w:pPr>
      <w:r w:rsidRPr="00C826B2">
        <w:rPr>
          <w:position w:val="-40"/>
        </w:rPr>
        <w:object w:dxaOrig="1800" w:dyaOrig="820" w14:anchorId="24718AB2">
          <v:shape id="_x0000_i1034" type="#_x0000_t75" style="width:90pt;height:40.8pt" o:ole="">
            <v:imagedata r:id="rId40" o:title=""/>
          </v:shape>
          <o:OLEObject Type="Embed" ProgID="Equation.DSMT4" ShapeID="_x0000_i1034" DrawAspect="Content" ObjectID="_1718761529" r:id="rId41"/>
        </w:object>
      </w:r>
    </w:p>
    <w:p w14:paraId="02B2048B" w14:textId="77777777" w:rsidR="00B17E2C" w:rsidRPr="00B17E2C" w:rsidRDefault="00B17E2C" w:rsidP="00B17E2C">
      <w:pPr>
        <w:spacing w:before="156" w:after="156" w:line="360" w:lineRule="auto"/>
        <w:rPr>
          <w:rFonts w:ascii="宋体" w:hAnsi="宋体"/>
        </w:rPr>
      </w:pPr>
      <w:r w:rsidRPr="00B17E2C">
        <w:rPr>
          <w:rFonts w:ascii="宋体" w:hAnsi="宋体" w:hint="eastAsia"/>
        </w:rPr>
        <w:t>该处使用的注意力和见到的不太一样，其对于词向量</w:t>
      </w:r>
      <w:r w:rsidRPr="00B17E2C">
        <w:rPr>
          <w:rFonts w:ascii="宋体" w:hAnsi="宋体"/>
        </w:rPr>
        <w:t>c首先利用Vt进行全连接处理，再进行注意力机制的处理。</w:t>
      </w:r>
    </w:p>
    <w:p w14:paraId="0265026B" w14:textId="6F07C599"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991B72">
        <w:t>Body</w:t>
      </w:r>
      <w:r w:rsidRPr="00B17E2C">
        <w:rPr>
          <w:rFonts w:ascii="宋体" w:hAnsi="宋体"/>
        </w:rPr>
        <w:t>使用同样的方法得到</w:t>
      </w:r>
      <w:r w:rsidR="002C7C99" w:rsidRPr="002C7C99">
        <w:rPr>
          <w:rFonts w:ascii="宋体" w:hAnsi="宋体"/>
          <w:position w:val="-4"/>
        </w:rPr>
        <w:object w:dxaOrig="240" w:dyaOrig="300" w14:anchorId="31E1F26F">
          <v:shape id="_x0000_i1035" type="#_x0000_t75" style="width:12pt;height:15pt" o:ole="">
            <v:imagedata r:id="rId42" o:title=""/>
          </v:shape>
          <o:OLEObject Type="Embed" ProgID="Equation.DSMT4" ShapeID="_x0000_i1035" DrawAspect="Content" ObjectID="_1718761530" r:id="rId43"/>
        </w:object>
      </w:r>
      <w:r w:rsidRPr="00B17E2C">
        <w:rPr>
          <w:rFonts w:ascii="宋体" w:hAnsi="宋体"/>
        </w:rPr>
        <w:t>。</w:t>
      </w:r>
    </w:p>
    <w:p w14:paraId="781A8602" w14:textId="378244E9"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991B72">
        <w:t>Categories</w:t>
      </w:r>
      <w:r w:rsidRPr="00B17E2C">
        <w:rPr>
          <w:rFonts w:ascii="宋体" w:hAnsi="宋体"/>
        </w:rPr>
        <w:t>，其利用了</w:t>
      </w:r>
      <w:r w:rsidRPr="00991B72">
        <w:t>category</w:t>
      </w:r>
      <w:r w:rsidRPr="00B17E2C">
        <w:rPr>
          <w:rFonts w:ascii="宋体" w:hAnsi="宋体"/>
        </w:rPr>
        <w:t>以及</w:t>
      </w:r>
      <w:r w:rsidRPr="00991B72">
        <w:t>subcategory</w:t>
      </w:r>
      <w:r w:rsidRPr="00B17E2C">
        <w:rPr>
          <w:rFonts w:ascii="宋体" w:hAnsi="宋体"/>
        </w:rPr>
        <w:t xml:space="preserve">来进行训练，最后得到 </w:t>
      </w:r>
      <w:r w:rsidR="00991B72" w:rsidRPr="002C7C99">
        <w:rPr>
          <w:rFonts w:ascii="宋体" w:hAnsi="宋体"/>
          <w:position w:val="-4"/>
        </w:rPr>
        <w:object w:dxaOrig="240" w:dyaOrig="300" w14:anchorId="1B145E7F">
          <v:shape id="_x0000_i1036" type="#_x0000_t75" style="width:12pt;height:15pt" o:ole="">
            <v:imagedata r:id="rId44" o:title=""/>
          </v:shape>
          <o:OLEObject Type="Embed" ProgID="Equation.DSMT4" ShapeID="_x0000_i1036" DrawAspect="Content" ObjectID="_1718761531" r:id="rId45"/>
        </w:object>
      </w:r>
      <w:r w:rsidRPr="00B17E2C">
        <w:rPr>
          <w:rFonts w:ascii="宋体" w:hAnsi="宋体"/>
        </w:rPr>
        <w:t>以及</w:t>
      </w:r>
      <w:r w:rsidR="00991B72" w:rsidRPr="002C7C99">
        <w:rPr>
          <w:rFonts w:ascii="宋体" w:hAnsi="宋体"/>
          <w:position w:val="-4"/>
        </w:rPr>
        <w:object w:dxaOrig="279" w:dyaOrig="300" w14:anchorId="07E28855">
          <v:shape id="_x0000_i1037" type="#_x0000_t75" style="width:13.8pt;height:15pt" o:ole="">
            <v:imagedata r:id="rId46" o:title=""/>
          </v:shape>
          <o:OLEObject Type="Embed" ProgID="Equation.DSMT4" ShapeID="_x0000_i1037" DrawAspect="Content" ObjectID="_1718761532" r:id="rId47"/>
        </w:object>
      </w:r>
      <w:r w:rsidRPr="00B17E2C">
        <w:rPr>
          <w:rFonts w:ascii="宋体" w:hAnsi="宋体"/>
        </w:rPr>
        <w:t>。</w:t>
      </w:r>
    </w:p>
    <w:p w14:paraId="2C93E1F9" w14:textId="2E72B76C" w:rsidR="00B17E2C" w:rsidRDefault="00B17E2C" w:rsidP="00B17E2C">
      <w:pPr>
        <w:spacing w:before="156" w:after="156" w:line="360" w:lineRule="auto"/>
        <w:rPr>
          <w:rFonts w:ascii="宋体" w:hAnsi="宋体"/>
        </w:rPr>
      </w:pPr>
      <w:r w:rsidRPr="00B17E2C">
        <w:rPr>
          <w:rFonts w:ascii="宋体" w:hAnsi="宋体" w:hint="eastAsia"/>
        </w:rPr>
        <w:t>对于得到的新闻各个</w:t>
      </w:r>
      <w:r w:rsidRPr="00B17E2C">
        <w:rPr>
          <w:rFonts w:ascii="宋体" w:hAnsi="宋体"/>
        </w:rPr>
        <w:t>view的表示，其利用一层注意力机制得到最终的新闻表示：</w:t>
      </w:r>
    </w:p>
    <w:p w14:paraId="01F373D1" w14:textId="16068486" w:rsidR="00991B72" w:rsidRPr="00991B72" w:rsidRDefault="00991B72" w:rsidP="00991B72">
      <w:pPr>
        <w:pStyle w:val="a0"/>
        <w:spacing w:before="156" w:after="156"/>
        <w:jc w:val="center"/>
      </w:pPr>
      <w:r w:rsidRPr="00E55CC0">
        <w:rPr>
          <w:position w:val="-12"/>
        </w:rPr>
        <w:object w:dxaOrig="2420" w:dyaOrig="380" w14:anchorId="73AEDAA3">
          <v:shape id="_x0000_i1038" type="#_x0000_t75" style="width:120.6pt;height:19.2pt" o:ole="">
            <v:imagedata r:id="rId48" o:title=""/>
          </v:shape>
          <o:OLEObject Type="Embed" ProgID="Equation.DSMT4" ShapeID="_x0000_i1038" DrawAspect="Content" ObjectID="_1718761533" r:id="rId49"/>
        </w:object>
      </w:r>
    </w:p>
    <w:p w14:paraId="4C6F49B4" w14:textId="06A0100A" w:rsidR="00991B72" w:rsidRPr="00991B72" w:rsidRDefault="00991B72" w:rsidP="00991B72">
      <w:pPr>
        <w:pStyle w:val="a0"/>
        <w:spacing w:before="156" w:after="156"/>
        <w:jc w:val="center"/>
      </w:pPr>
      <w:r w:rsidRPr="00E55CC0">
        <w:rPr>
          <w:position w:val="-30"/>
        </w:rPr>
        <w:object w:dxaOrig="4099" w:dyaOrig="680" w14:anchorId="646B621E">
          <v:shape id="_x0000_i1039" type="#_x0000_t75" style="width:205.2pt;height:34.8pt" o:ole="">
            <v:imagedata r:id="rId50" o:title=""/>
          </v:shape>
          <o:OLEObject Type="Embed" ProgID="Equation.DSMT4" ShapeID="_x0000_i1039" DrawAspect="Content" ObjectID="_1718761534" r:id="rId51"/>
        </w:object>
      </w:r>
    </w:p>
    <w:p w14:paraId="556239EF" w14:textId="4F74ABB0" w:rsidR="00E55CC0" w:rsidRDefault="00E55CC0" w:rsidP="00991B72">
      <w:pPr>
        <w:pStyle w:val="a0"/>
        <w:spacing w:before="156" w:after="156"/>
        <w:ind w:firstLineChars="0" w:firstLine="0"/>
      </w:pPr>
    </w:p>
    <w:p w14:paraId="7B61594B" w14:textId="3BBB0460" w:rsidR="00B17E2C" w:rsidRPr="00B17E2C" w:rsidRDefault="004100BC" w:rsidP="00B17E2C">
      <w:pPr>
        <w:spacing w:before="156" w:after="156" w:line="360" w:lineRule="auto"/>
        <w:rPr>
          <w:rFonts w:ascii="宋体" w:hAnsi="宋体"/>
        </w:rPr>
      </w:pPr>
      <w:r>
        <w:rPr>
          <w:rFonts w:ascii="宋体" w:hAnsi="宋体" w:hint="eastAsia"/>
        </w:rPr>
        <w:t>2</w:t>
      </w:r>
      <w:r>
        <w:rPr>
          <w:rFonts w:ascii="宋体" w:hAnsi="宋体"/>
        </w:rPr>
        <w:t>.</w:t>
      </w:r>
      <w:r w:rsidR="00B17E2C" w:rsidRPr="00B17E2C">
        <w:rPr>
          <w:rFonts w:ascii="宋体" w:hAnsi="宋体" w:hint="eastAsia"/>
        </w:rPr>
        <w:t>黄色对应的是用户刻画部分：</w:t>
      </w:r>
    </w:p>
    <w:p w14:paraId="60AB99A4" w14:textId="77777777" w:rsidR="00B17E2C" w:rsidRPr="00B17E2C" w:rsidRDefault="00B17E2C" w:rsidP="00B17E2C">
      <w:pPr>
        <w:spacing w:before="156" w:after="156" w:line="360" w:lineRule="auto"/>
        <w:rPr>
          <w:rFonts w:ascii="宋体" w:hAnsi="宋体"/>
        </w:rPr>
      </w:pPr>
      <w:r w:rsidRPr="00B17E2C">
        <w:rPr>
          <w:rFonts w:ascii="宋体" w:hAnsi="宋体" w:hint="eastAsia"/>
        </w:rPr>
        <w:t>对用户点击过的所有新闻，利用新闻编码构建所有的新闻表示，接着使用注意力机制来进行用户的刻画，得到用户表示</w:t>
      </w:r>
      <w:r w:rsidRPr="00B17E2C">
        <w:rPr>
          <w:rFonts w:ascii="宋体" w:hAnsi="宋体"/>
        </w:rPr>
        <w:t xml:space="preserve"> </w:t>
      </w:r>
      <w:r w:rsidRPr="00991B72">
        <w:t>u</w:t>
      </w:r>
      <w:r w:rsidRPr="00991B72">
        <w:rPr>
          <w:rFonts w:ascii="News Gothic MT" w:hAnsi="News Gothic MT"/>
        </w:rPr>
        <w:t xml:space="preserve"> </w:t>
      </w:r>
      <w:r w:rsidRPr="00B17E2C">
        <w:rPr>
          <w:rFonts w:ascii="宋体" w:hAnsi="宋体"/>
        </w:rPr>
        <w:t>。</w:t>
      </w:r>
    </w:p>
    <w:p w14:paraId="32320B1C" w14:textId="4B363614" w:rsidR="00B17E2C" w:rsidRDefault="00B17E2C" w:rsidP="00B17E2C">
      <w:pPr>
        <w:spacing w:before="156" w:after="156" w:line="360" w:lineRule="auto"/>
        <w:rPr>
          <w:rFonts w:ascii="宋体" w:hAnsi="宋体"/>
        </w:rPr>
      </w:pPr>
      <w:r w:rsidRPr="00B17E2C">
        <w:rPr>
          <w:rFonts w:ascii="宋体" w:hAnsi="宋体" w:hint="eastAsia"/>
        </w:rPr>
        <w:t>表达式与之前无异：</w:t>
      </w:r>
    </w:p>
    <w:p w14:paraId="79C5833D" w14:textId="6782025C" w:rsidR="002A7201" w:rsidRPr="002A7201" w:rsidRDefault="002A7201" w:rsidP="002A7201">
      <w:pPr>
        <w:pStyle w:val="a0"/>
        <w:spacing w:before="156" w:after="156"/>
        <w:jc w:val="center"/>
      </w:pPr>
      <w:r w:rsidRPr="002A7201">
        <w:rPr>
          <w:position w:val="-12"/>
        </w:rPr>
        <w:object w:dxaOrig="2420" w:dyaOrig="380" w14:anchorId="2948C388">
          <v:shape id="_x0000_i1040" type="#_x0000_t75" style="width:120.6pt;height:19.2pt" o:ole="">
            <v:imagedata r:id="rId52" o:title=""/>
          </v:shape>
          <o:OLEObject Type="Embed" ProgID="Equation.DSMT4" ShapeID="_x0000_i1040" DrawAspect="Content" ObjectID="_1718761535" r:id="rId53"/>
        </w:object>
      </w:r>
    </w:p>
    <w:p w14:paraId="08C7B264" w14:textId="01DF6720" w:rsidR="002A7201" w:rsidRPr="002A7201" w:rsidRDefault="002A7201" w:rsidP="002A7201">
      <w:pPr>
        <w:spacing w:before="156" w:after="156" w:line="360" w:lineRule="auto"/>
        <w:jc w:val="center"/>
        <w:rPr>
          <w:rFonts w:ascii="宋体" w:hAnsi="宋体"/>
        </w:rPr>
      </w:pPr>
      <w:r w:rsidRPr="002A7201">
        <w:rPr>
          <w:position w:val="-40"/>
        </w:rPr>
        <w:object w:dxaOrig="1840" w:dyaOrig="820" w14:anchorId="05E37FD1">
          <v:shape id="_x0000_i1041" type="#_x0000_t75" style="width:91.2pt;height:40.8pt" o:ole="">
            <v:imagedata r:id="rId54" o:title=""/>
          </v:shape>
          <o:OLEObject Type="Embed" ProgID="Equation.DSMT4" ShapeID="_x0000_i1041" DrawAspect="Content" ObjectID="_1718761536" r:id="rId55"/>
        </w:object>
      </w:r>
    </w:p>
    <w:p w14:paraId="079E6D35" w14:textId="74A7D82A" w:rsidR="00B17E2C" w:rsidRPr="00B17E2C" w:rsidRDefault="004100BC" w:rsidP="00B17E2C">
      <w:pPr>
        <w:spacing w:before="156" w:after="156" w:line="360" w:lineRule="auto"/>
        <w:rPr>
          <w:rFonts w:ascii="宋体" w:hAnsi="宋体"/>
        </w:rPr>
      </w:pPr>
      <w:r>
        <w:rPr>
          <w:rFonts w:ascii="宋体" w:hAnsi="宋体" w:hint="eastAsia"/>
        </w:rPr>
        <w:t>3</w:t>
      </w:r>
      <w:r>
        <w:rPr>
          <w:rFonts w:ascii="宋体" w:hAnsi="宋体"/>
        </w:rPr>
        <w:t>.</w:t>
      </w:r>
      <w:r w:rsidR="00B17E2C" w:rsidRPr="00B17E2C">
        <w:rPr>
          <w:rFonts w:ascii="宋体" w:hAnsi="宋体" w:hint="eastAsia"/>
        </w:rPr>
        <w:t>红色为点击预测部分：</w:t>
      </w:r>
    </w:p>
    <w:p w14:paraId="45E2EBDB" w14:textId="3221C8AD" w:rsidR="00B17E2C" w:rsidRPr="00B17E2C" w:rsidRDefault="00B17E2C" w:rsidP="00653761">
      <w:pPr>
        <w:spacing w:before="156" w:after="156" w:line="360" w:lineRule="auto"/>
        <w:rPr>
          <w:rFonts w:ascii="宋体" w:hAnsi="宋体"/>
        </w:rPr>
      </w:pPr>
      <w:r w:rsidRPr="00B17E2C">
        <w:rPr>
          <w:rFonts w:ascii="宋体" w:hAnsi="宋体" w:hint="eastAsia"/>
        </w:rPr>
        <w:t>利用新闻表示以及用户表示，可以计算出新闻与用户的相关性，最终依据得分确定是否为用户推荐该新闻。</w:t>
      </w:r>
    </w:p>
    <w:p w14:paraId="2D7F1736" w14:textId="76F0E9B7" w:rsidR="00B17E2C" w:rsidRPr="00B17E2C" w:rsidRDefault="004100BC" w:rsidP="00B17E2C">
      <w:pPr>
        <w:spacing w:before="156" w:after="156" w:line="360" w:lineRule="auto"/>
        <w:rPr>
          <w:rFonts w:ascii="宋体" w:hAnsi="宋体"/>
        </w:rPr>
      </w:pPr>
      <w:r>
        <w:rPr>
          <w:rFonts w:ascii="宋体" w:hAnsi="宋体" w:hint="eastAsia"/>
        </w:rPr>
        <w:lastRenderedPageBreak/>
        <w:t>4</w:t>
      </w:r>
      <w:r>
        <w:rPr>
          <w:rFonts w:ascii="宋体" w:hAnsi="宋体"/>
        </w:rPr>
        <w:t>.</w:t>
      </w:r>
      <w:r w:rsidR="00B17E2C" w:rsidRPr="00B17E2C">
        <w:rPr>
          <w:rFonts w:ascii="宋体" w:hAnsi="宋体" w:hint="eastAsia"/>
        </w:rPr>
        <w:t>负采样与模型训练：</w:t>
      </w:r>
    </w:p>
    <w:p w14:paraId="610FE8E8" w14:textId="77777777" w:rsidR="004100BC" w:rsidRDefault="00B17E2C" w:rsidP="004100BC">
      <w:pPr>
        <w:spacing w:before="156" w:after="156" w:line="360" w:lineRule="auto"/>
        <w:rPr>
          <w:rFonts w:ascii="宋体" w:hAnsi="宋体"/>
        </w:rPr>
      </w:pPr>
      <w:r w:rsidRPr="00B17E2C">
        <w:rPr>
          <w:rFonts w:ascii="宋体" w:hAnsi="宋体" w:hint="eastAsia"/>
        </w:rPr>
        <w:t>通过负采样减少训练规模：</w:t>
      </w:r>
    </w:p>
    <w:p w14:paraId="74D5BE16" w14:textId="1347B5D0" w:rsidR="004100BC" w:rsidRPr="004100BC" w:rsidRDefault="0039476F" w:rsidP="00653761">
      <w:pPr>
        <w:spacing w:before="156" w:after="156" w:line="360" w:lineRule="auto"/>
        <w:jc w:val="center"/>
        <w:rPr>
          <w:rFonts w:ascii="宋体" w:hAnsi="宋体"/>
        </w:rPr>
      </w:pPr>
      <w:r w:rsidRPr="002A7201">
        <w:rPr>
          <w:position w:val="-40"/>
        </w:rPr>
        <w:object w:dxaOrig="2820" w:dyaOrig="820" w14:anchorId="5FB0A31F">
          <v:shape id="_x0000_i1042" type="#_x0000_t75" style="width:141pt;height:40.8pt" o:ole="">
            <v:imagedata r:id="rId56" o:title=""/>
          </v:shape>
          <o:OLEObject Type="Embed" ProgID="Equation.DSMT4" ShapeID="_x0000_i1042" DrawAspect="Content" ObjectID="_1718761537" r:id="rId57"/>
        </w:object>
      </w:r>
    </w:p>
    <w:p w14:paraId="5F6AB211" w14:textId="17F179B9" w:rsidR="00B17E2C" w:rsidRDefault="00B17E2C" w:rsidP="004100BC">
      <w:pPr>
        <w:spacing w:before="156" w:after="156" w:line="360" w:lineRule="auto"/>
        <w:rPr>
          <w:rFonts w:ascii="宋体" w:hAnsi="宋体"/>
        </w:rPr>
      </w:pPr>
      <w:r w:rsidRPr="00B17E2C">
        <w:rPr>
          <w:rFonts w:ascii="宋体" w:hAnsi="宋体" w:hint="eastAsia"/>
        </w:rPr>
        <w:t>训练</w:t>
      </w:r>
      <w:r w:rsidRPr="00B17E2C">
        <w:rPr>
          <w:rFonts w:ascii="宋体" w:hAnsi="宋体"/>
        </w:rPr>
        <w:t>LOSS如下：</w:t>
      </w:r>
    </w:p>
    <w:p w14:paraId="1B3E2E70" w14:textId="0E8C3342" w:rsidR="00B17E2C" w:rsidRDefault="004100BC" w:rsidP="004100BC">
      <w:pPr>
        <w:pStyle w:val="a0"/>
        <w:spacing w:before="156" w:after="156"/>
        <w:jc w:val="center"/>
      </w:pPr>
      <w:r w:rsidRPr="004100BC">
        <w:rPr>
          <w:position w:val="-28"/>
        </w:rPr>
        <w:object w:dxaOrig="1579" w:dyaOrig="540" w14:anchorId="304D54F1">
          <v:shape id="_x0000_i1043" type="#_x0000_t75" style="width:78.6pt;height:27pt" o:ole="">
            <v:imagedata r:id="rId58" o:title=""/>
          </v:shape>
          <o:OLEObject Type="Embed" ProgID="Equation.DSMT4" ShapeID="_x0000_i1043" DrawAspect="Content" ObjectID="_1718761538" r:id="rId59"/>
        </w:object>
      </w:r>
    </w:p>
    <w:p w14:paraId="0F0849B0" w14:textId="4BFF91D2" w:rsidR="006B1CA3" w:rsidRDefault="006B1CA3" w:rsidP="004100BC">
      <w:pPr>
        <w:pStyle w:val="a0"/>
        <w:spacing w:before="156" w:after="156"/>
        <w:jc w:val="center"/>
      </w:pPr>
    </w:p>
    <w:p w14:paraId="2689F790" w14:textId="67789CA1" w:rsidR="006B1CA3" w:rsidRDefault="006B1CA3" w:rsidP="006B1CA3">
      <w:pPr>
        <w:pStyle w:val="a0"/>
        <w:spacing w:before="156" w:after="156"/>
        <w:jc w:val="left"/>
      </w:pPr>
      <w:r>
        <w:rPr>
          <w:rFonts w:hint="eastAsia"/>
        </w:rPr>
        <w:t>伪代码：</w:t>
      </w:r>
    </w:p>
    <w:tbl>
      <w:tblPr>
        <w:tblW w:w="7803" w:type="dxa"/>
        <w:tblLook w:val="04A0" w:firstRow="1" w:lastRow="0" w:firstColumn="1" w:lastColumn="0" w:noHBand="0" w:noVBand="1"/>
      </w:tblPr>
      <w:tblGrid>
        <w:gridCol w:w="448"/>
        <w:gridCol w:w="7475"/>
      </w:tblGrid>
      <w:tr w:rsidR="006B1CA3" w:rsidRPr="006B1CA3" w14:paraId="55405FA6" w14:textId="77777777" w:rsidTr="006B1CA3">
        <w:trPr>
          <w:trHeight w:val="267"/>
        </w:trPr>
        <w:tc>
          <w:tcPr>
            <w:tcW w:w="7803" w:type="dxa"/>
            <w:gridSpan w:val="2"/>
            <w:tcBorders>
              <w:top w:val="nil"/>
              <w:left w:val="nil"/>
              <w:bottom w:val="nil"/>
              <w:right w:val="nil"/>
            </w:tcBorders>
            <w:shd w:val="clear" w:color="auto" w:fill="auto"/>
            <w:noWrap/>
            <w:vAlign w:val="center"/>
            <w:hideMark/>
          </w:tcPr>
          <w:p w14:paraId="1D9E1961"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Function:news recommendation</w:t>
            </w:r>
          </w:p>
        </w:tc>
      </w:tr>
      <w:tr w:rsidR="006B1CA3" w:rsidRPr="006B1CA3" w14:paraId="6B5AC038" w14:textId="77777777" w:rsidTr="006B1CA3">
        <w:trPr>
          <w:trHeight w:val="267"/>
        </w:trPr>
        <w:tc>
          <w:tcPr>
            <w:tcW w:w="7803" w:type="dxa"/>
            <w:gridSpan w:val="2"/>
            <w:tcBorders>
              <w:top w:val="nil"/>
              <w:left w:val="nil"/>
              <w:bottom w:val="nil"/>
              <w:right w:val="nil"/>
            </w:tcBorders>
            <w:shd w:val="clear" w:color="auto" w:fill="auto"/>
            <w:noWrap/>
            <w:vAlign w:val="center"/>
            <w:hideMark/>
          </w:tcPr>
          <w:p w14:paraId="21A2531A"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Input: The kind of news the user wants to see</w:t>
            </w:r>
          </w:p>
        </w:tc>
      </w:tr>
      <w:tr w:rsidR="006B1CA3" w:rsidRPr="006B1CA3" w14:paraId="219E5BC4" w14:textId="77777777" w:rsidTr="006B1CA3">
        <w:trPr>
          <w:trHeight w:val="267"/>
        </w:trPr>
        <w:tc>
          <w:tcPr>
            <w:tcW w:w="328" w:type="dxa"/>
            <w:tcBorders>
              <w:top w:val="nil"/>
              <w:left w:val="nil"/>
              <w:bottom w:val="nil"/>
              <w:right w:val="nil"/>
            </w:tcBorders>
            <w:shd w:val="clear" w:color="auto" w:fill="auto"/>
            <w:noWrap/>
            <w:vAlign w:val="center"/>
            <w:hideMark/>
          </w:tcPr>
          <w:p w14:paraId="138D11E4"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1</w:t>
            </w:r>
          </w:p>
        </w:tc>
        <w:tc>
          <w:tcPr>
            <w:tcW w:w="7475" w:type="dxa"/>
            <w:tcBorders>
              <w:top w:val="nil"/>
              <w:left w:val="nil"/>
              <w:bottom w:val="nil"/>
              <w:right w:val="nil"/>
            </w:tcBorders>
            <w:shd w:val="clear" w:color="auto" w:fill="auto"/>
            <w:noWrap/>
            <w:vAlign w:val="center"/>
            <w:hideMark/>
          </w:tcPr>
          <w:p w14:paraId="25F420E3"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while(ture){      //这里循环每3小时进行新闻内容的召回和排序</w:t>
            </w:r>
          </w:p>
        </w:tc>
      </w:tr>
      <w:tr w:rsidR="006B1CA3" w:rsidRPr="006B1CA3" w14:paraId="22D035A6" w14:textId="77777777" w:rsidTr="006B1CA3">
        <w:trPr>
          <w:trHeight w:val="267"/>
        </w:trPr>
        <w:tc>
          <w:tcPr>
            <w:tcW w:w="328" w:type="dxa"/>
            <w:tcBorders>
              <w:top w:val="nil"/>
              <w:left w:val="nil"/>
              <w:bottom w:val="nil"/>
              <w:right w:val="nil"/>
            </w:tcBorders>
            <w:shd w:val="clear" w:color="auto" w:fill="auto"/>
            <w:noWrap/>
            <w:vAlign w:val="center"/>
            <w:hideMark/>
          </w:tcPr>
          <w:p w14:paraId="533323A0"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2</w:t>
            </w:r>
          </w:p>
        </w:tc>
        <w:tc>
          <w:tcPr>
            <w:tcW w:w="7475" w:type="dxa"/>
            <w:tcBorders>
              <w:top w:val="nil"/>
              <w:left w:val="nil"/>
              <w:bottom w:val="nil"/>
              <w:right w:val="nil"/>
            </w:tcBorders>
            <w:shd w:val="clear" w:color="auto" w:fill="auto"/>
            <w:noWrap/>
            <w:vAlign w:val="center"/>
            <w:hideMark/>
          </w:tcPr>
          <w:p w14:paraId="6BEA9E8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DoRecall();</w:t>
            </w:r>
          </w:p>
        </w:tc>
      </w:tr>
      <w:tr w:rsidR="006B1CA3" w:rsidRPr="006B1CA3" w14:paraId="4B5B208C" w14:textId="77777777" w:rsidTr="006B1CA3">
        <w:trPr>
          <w:trHeight w:val="267"/>
        </w:trPr>
        <w:tc>
          <w:tcPr>
            <w:tcW w:w="328" w:type="dxa"/>
            <w:tcBorders>
              <w:top w:val="nil"/>
              <w:left w:val="nil"/>
              <w:bottom w:val="nil"/>
              <w:right w:val="nil"/>
            </w:tcBorders>
            <w:shd w:val="clear" w:color="auto" w:fill="auto"/>
            <w:noWrap/>
            <w:vAlign w:val="center"/>
            <w:hideMark/>
          </w:tcPr>
          <w:p w14:paraId="28A6F959"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3</w:t>
            </w:r>
          </w:p>
        </w:tc>
        <w:tc>
          <w:tcPr>
            <w:tcW w:w="7475" w:type="dxa"/>
            <w:tcBorders>
              <w:top w:val="nil"/>
              <w:left w:val="nil"/>
              <w:bottom w:val="nil"/>
              <w:right w:val="nil"/>
            </w:tcBorders>
            <w:shd w:val="clear" w:color="auto" w:fill="auto"/>
            <w:noWrap/>
            <w:vAlign w:val="center"/>
            <w:hideMark/>
          </w:tcPr>
          <w:p w14:paraId="28B88F38"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Naml();</w:t>
            </w:r>
          </w:p>
        </w:tc>
      </w:tr>
      <w:tr w:rsidR="006B1CA3" w:rsidRPr="006B1CA3" w14:paraId="6EF15C81" w14:textId="77777777" w:rsidTr="006B1CA3">
        <w:trPr>
          <w:trHeight w:val="267"/>
        </w:trPr>
        <w:tc>
          <w:tcPr>
            <w:tcW w:w="328" w:type="dxa"/>
            <w:tcBorders>
              <w:top w:val="nil"/>
              <w:left w:val="nil"/>
              <w:bottom w:val="nil"/>
              <w:right w:val="nil"/>
            </w:tcBorders>
            <w:shd w:val="clear" w:color="auto" w:fill="auto"/>
            <w:noWrap/>
            <w:vAlign w:val="center"/>
            <w:hideMark/>
          </w:tcPr>
          <w:p w14:paraId="01FC8676"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4</w:t>
            </w:r>
          </w:p>
        </w:tc>
        <w:tc>
          <w:tcPr>
            <w:tcW w:w="7475" w:type="dxa"/>
            <w:tcBorders>
              <w:top w:val="nil"/>
              <w:left w:val="nil"/>
              <w:bottom w:val="nil"/>
              <w:right w:val="nil"/>
            </w:tcBorders>
            <w:shd w:val="clear" w:color="auto" w:fill="auto"/>
            <w:noWrap/>
            <w:vAlign w:val="center"/>
            <w:hideMark/>
          </w:tcPr>
          <w:p w14:paraId="4FBF0A0C"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thread.sleep(10800000)</w:t>
            </w:r>
          </w:p>
        </w:tc>
      </w:tr>
      <w:tr w:rsidR="006B1CA3" w:rsidRPr="006B1CA3" w14:paraId="238E5FFB" w14:textId="77777777" w:rsidTr="006B1CA3">
        <w:trPr>
          <w:trHeight w:val="267"/>
        </w:trPr>
        <w:tc>
          <w:tcPr>
            <w:tcW w:w="328" w:type="dxa"/>
            <w:tcBorders>
              <w:top w:val="nil"/>
              <w:left w:val="nil"/>
              <w:bottom w:val="nil"/>
              <w:right w:val="nil"/>
            </w:tcBorders>
            <w:shd w:val="clear" w:color="auto" w:fill="auto"/>
            <w:noWrap/>
            <w:vAlign w:val="center"/>
            <w:hideMark/>
          </w:tcPr>
          <w:p w14:paraId="3C76B228"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5</w:t>
            </w:r>
          </w:p>
        </w:tc>
        <w:tc>
          <w:tcPr>
            <w:tcW w:w="7475" w:type="dxa"/>
            <w:tcBorders>
              <w:top w:val="nil"/>
              <w:left w:val="nil"/>
              <w:bottom w:val="nil"/>
              <w:right w:val="nil"/>
            </w:tcBorders>
            <w:shd w:val="clear" w:color="auto" w:fill="auto"/>
            <w:noWrap/>
            <w:vAlign w:val="center"/>
            <w:hideMark/>
          </w:tcPr>
          <w:p w14:paraId="309D7496"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w:t>
            </w:r>
          </w:p>
        </w:tc>
      </w:tr>
      <w:tr w:rsidR="006B1CA3" w:rsidRPr="006B1CA3" w14:paraId="50252B5C" w14:textId="77777777" w:rsidTr="006B1CA3">
        <w:trPr>
          <w:trHeight w:val="267"/>
        </w:trPr>
        <w:tc>
          <w:tcPr>
            <w:tcW w:w="328" w:type="dxa"/>
            <w:tcBorders>
              <w:top w:val="nil"/>
              <w:left w:val="nil"/>
              <w:bottom w:val="nil"/>
              <w:right w:val="nil"/>
            </w:tcBorders>
            <w:shd w:val="clear" w:color="auto" w:fill="auto"/>
            <w:noWrap/>
            <w:vAlign w:val="center"/>
            <w:hideMark/>
          </w:tcPr>
          <w:p w14:paraId="2804F095"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6</w:t>
            </w:r>
          </w:p>
        </w:tc>
        <w:tc>
          <w:tcPr>
            <w:tcW w:w="7475" w:type="dxa"/>
            <w:tcBorders>
              <w:top w:val="nil"/>
              <w:left w:val="nil"/>
              <w:bottom w:val="nil"/>
              <w:right w:val="nil"/>
            </w:tcBorders>
            <w:shd w:val="clear" w:color="auto" w:fill="auto"/>
            <w:noWrap/>
            <w:vAlign w:val="center"/>
            <w:hideMark/>
          </w:tcPr>
          <w:p w14:paraId="608E5A2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Kind=GetKind();   //获取用户想要看的新闻内容</w:t>
            </w:r>
          </w:p>
        </w:tc>
      </w:tr>
      <w:tr w:rsidR="006B1CA3" w:rsidRPr="006B1CA3" w14:paraId="6552E659" w14:textId="77777777" w:rsidTr="006B1CA3">
        <w:trPr>
          <w:trHeight w:val="267"/>
        </w:trPr>
        <w:tc>
          <w:tcPr>
            <w:tcW w:w="328" w:type="dxa"/>
            <w:tcBorders>
              <w:top w:val="nil"/>
              <w:left w:val="nil"/>
              <w:bottom w:val="nil"/>
              <w:right w:val="nil"/>
            </w:tcBorders>
            <w:shd w:val="clear" w:color="auto" w:fill="auto"/>
            <w:noWrap/>
            <w:vAlign w:val="center"/>
            <w:hideMark/>
          </w:tcPr>
          <w:p w14:paraId="3CFD542B"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7</w:t>
            </w:r>
          </w:p>
        </w:tc>
        <w:tc>
          <w:tcPr>
            <w:tcW w:w="7475" w:type="dxa"/>
            <w:tcBorders>
              <w:top w:val="nil"/>
              <w:left w:val="nil"/>
              <w:bottom w:val="nil"/>
              <w:right w:val="nil"/>
            </w:tcBorders>
            <w:shd w:val="clear" w:color="auto" w:fill="auto"/>
            <w:noWrap/>
            <w:vAlign w:val="center"/>
            <w:hideMark/>
          </w:tcPr>
          <w:p w14:paraId="5D92D71A"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AJAX.POST(Kind) //发送到后端</w:t>
            </w:r>
          </w:p>
        </w:tc>
      </w:tr>
      <w:tr w:rsidR="006B1CA3" w:rsidRPr="006B1CA3" w14:paraId="747DF7AB" w14:textId="77777777" w:rsidTr="006B1CA3">
        <w:trPr>
          <w:trHeight w:val="267"/>
        </w:trPr>
        <w:tc>
          <w:tcPr>
            <w:tcW w:w="328" w:type="dxa"/>
            <w:tcBorders>
              <w:top w:val="nil"/>
              <w:left w:val="nil"/>
              <w:bottom w:val="nil"/>
              <w:right w:val="nil"/>
            </w:tcBorders>
            <w:shd w:val="clear" w:color="auto" w:fill="auto"/>
            <w:noWrap/>
            <w:vAlign w:val="center"/>
            <w:hideMark/>
          </w:tcPr>
          <w:p w14:paraId="385BBF5F"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8</w:t>
            </w:r>
          </w:p>
        </w:tc>
        <w:tc>
          <w:tcPr>
            <w:tcW w:w="7475" w:type="dxa"/>
            <w:tcBorders>
              <w:top w:val="nil"/>
              <w:left w:val="nil"/>
              <w:bottom w:val="nil"/>
              <w:right w:val="nil"/>
            </w:tcBorders>
            <w:shd w:val="clear" w:color="auto" w:fill="auto"/>
            <w:noWrap/>
            <w:vAlign w:val="center"/>
            <w:hideMark/>
          </w:tcPr>
          <w:p w14:paraId="32C96D97"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news=getNewsRecommend("Kind") //获取对应用户和新闻类别的推荐文章</w:t>
            </w:r>
          </w:p>
        </w:tc>
      </w:tr>
      <w:tr w:rsidR="006B1CA3" w:rsidRPr="006B1CA3" w14:paraId="5E3F823E" w14:textId="77777777" w:rsidTr="006B1CA3">
        <w:trPr>
          <w:trHeight w:val="267"/>
        </w:trPr>
        <w:tc>
          <w:tcPr>
            <w:tcW w:w="328" w:type="dxa"/>
            <w:tcBorders>
              <w:top w:val="nil"/>
              <w:left w:val="nil"/>
              <w:bottom w:val="nil"/>
              <w:right w:val="nil"/>
            </w:tcBorders>
            <w:shd w:val="clear" w:color="auto" w:fill="auto"/>
            <w:noWrap/>
            <w:vAlign w:val="center"/>
            <w:hideMark/>
          </w:tcPr>
          <w:p w14:paraId="1F9355B5"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9</w:t>
            </w:r>
          </w:p>
        </w:tc>
        <w:tc>
          <w:tcPr>
            <w:tcW w:w="7475" w:type="dxa"/>
            <w:tcBorders>
              <w:top w:val="nil"/>
              <w:left w:val="nil"/>
              <w:bottom w:val="nil"/>
              <w:right w:val="nil"/>
            </w:tcBorders>
            <w:shd w:val="clear" w:color="auto" w:fill="auto"/>
            <w:noWrap/>
            <w:vAlign w:val="center"/>
            <w:hideMark/>
          </w:tcPr>
          <w:p w14:paraId="724BBA8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json=getWord2Audio()  //将文章转为音频</w:t>
            </w:r>
          </w:p>
        </w:tc>
      </w:tr>
      <w:tr w:rsidR="006B1CA3" w:rsidRPr="006B1CA3" w14:paraId="1BD9AEA5" w14:textId="77777777" w:rsidTr="006B1CA3">
        <w:trPr>
          <w:trHeight w:val="267"/>
        </w:trPr>
        <w:tc>
          <w:tcPr>
            <w:tcW w:w="328" w:type="dxa"/>
            <w:tcBorders>
              <w:top w:val="nil"/>
              <w:left w:val="nil"/>
              <w:bottom w:val="nil"/>
              <w:right w:val="nil"/>
            </w:tcBorders>
            <w:shd w:val="clear" w:color="auto" w:fill="auto"/>
            <w:noWrap/>
            <w:vAlign w:val="center"/>
            <w:hideMark/>
          </w:tcPr>
          <w:p w14:paraId="45745D2A"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color w:val="000000"/>
                <w:kern w:val="0"/>
                <w:sz w:val="22"/>
              </w:rPr>
            </w:pPr>
            <w:r w:rsidRPr="006B1CA3">
              <w:rPr>
                <w:rFonts w:ascii="等线" w:eastAsia="等线" w:hAnsi="等线" w:cs="宋体" w:hint="eastAsia"/>
                <w:color w:val="000000"/>
                <w:kern w:val="0"/>
                <w:sz w:val="22"/>
              </w:rPr>
              <w:t>10</w:t>
            </w:r>
          </w:p>
        </w:tc>
        <w:tc>
          <w:tcPr>
            <w:tcW w:w="7475" w:type="dxa"/>
            <w:tcBorders>
              <w:top w:val="nil"/>
              <w:left w:val="nil"/>
              <w:bottom w:val="nil"/>
              <w:right w:val="nil"/>
            </w:tcBorders>
            <w:shd w:val="clear" w:color="auto" w:fill="auto"/>
            <w:noWrap/>
            <w:vAlign w:val="center"/>
            <w:hideMark/>
          </w:tcPr>
          <w:p w14:paraId="1C26E987"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t>return json  //发送至前端</w:t>
            </w:r>
          </w:p>
        </w:tc>
      </w:tr>
    </w:tbl>
    <w:p w14:paraId="26165154" w14:textId="77777777" w:rsidR="006B1CA3" w:rsidRPr="004100BC" w:rsidRDefault="006B1CA3" w:rsidP="006B1CA3">
      <w:pPr>
        <w:pStyle w:val="a0"/>
        <w:spacing w:before="156" w:after="156"/>
      </w:pPr>
    </w:p>
    <w:p w14:paraId="3B88469F" w14:textId="49173740" w:rsidR="00B17E2C" w:rsidRPr="00B17E2C" w:rsidRDefault="00B17E2C" w:rsidP="004700F3">
      <w:pPr>
        <w:pStyle w:val="3"/>
        <w:spacing w:before="156" w:after="156"/>
        <w:ind w:firstLine="562"/>
      </w:pPr>
      <w:bookmarkStart w:id="34" w:name="_Toc104413248"/>
      <w:r w:rsidRPr="00B17E2C">
        <w:rPr>
          <w:rFonts w:hint="eastAsia"/>
        </w:rPr>
        <w:lastRenderedPageBreak/>
        <w:t>4</w:t>
      </w:r>
      <w:r w:rsidRPr="00B17E2C">
        <w:t>.</w:t>
      </w:r>
      <w:r w:rsidR="004700F3">
        <w:t>2</w:t>
      </w:r>
      <w:r w:rsidRPr="00B17E2C">
        <w:t>.</w:t>
      </w:r>
      <w:r w:rsidR="00306847">
        <w:t>7</w:t>
      </w:r>
      <w:r w:rsidR="004700F3">
        <w:t xml:space="preserve"> </w:t>
      </w:r>
      <w:r w:rsidRPr="00B17E2C">
        <w:rPr>
          <w:rFonts w:hint="eastAsia"/>
        </w:rPr>
        <w:t>流程逻辑</w:t>
      </w:r>
      <w:bookmarkEnd w:id="34"/>
    </w:p>
    <w:p w14:paraId="760A039F" w14:textId="2C46F8BF" w:rsidR="00B17E2C" w:rsidRPr="00B17E2C" w:rsidRDefault="001A2861" w:rsidP="00B17E2C">
      <w:pPr>
        <w:spacing w:before="156" w:after="156" w:line="360" w:lineRule="auto"/>
        <w:rPr>
          <w:rFonts w:ascii="宋体" w:hAnsi="宋体"/>
        </w:rPr>
      </w:pPr>
      <w:r>
        <w:rPr>
          <w:rFonts w:ascii="宋体" w:hAnsi="宋体" w:hint="eastAsia"/>
          <w:noProof/>
        </w:rPr>
        <w:drawing>
          <wp:inline distT="0" distB="0" distL="0" distR="0" wp14:anchorId="0737AC7A" wp14:editId="70A2B001">
            <wp:extent cx="5269230" cy="3153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69230" cy="3153410"/>
                    </a:xfrm>
                    <a:prstGeom prst="rect">
                      <a:avLst/>
                    </a:prstGeom>
                    <a:noFill/>
                    <a:ln>
                      <a:noFill/>
                    </a:ln>
                  </pic:spPr>
                </pic:pic>
              </a:graphicData>
            </a:graphic>
          </wp:inline>
        </w:drawing>
      </w:r>
    </w:p>
    <w:p w14:paraId="7939DE00" w14:textId="5950A351" w:rsidR="00B17E2C" w:rsidRPr="00B17E2C" w:rsidRDefault="00B17E2C" w:rsidP="004700F3">
      <w:pPr>
        <w:pStyle w:val="3"/>
        <w:spacing w:before="156" w:after="156"/>
        <w:ind w:firstLine="562"/>
      </w:pPr>
      <w:bookmarkStart w:id="35" w:name="_Toc104413249"/>
      <w:r w:rsidRPr="00B17E2C">
        <w:rPr>
          <w:rFonts w:hint="eastAsia"/>
        </w:rPr>
        <w:t>4</w:t>
      </w:r>
      <w:r w:rsidRPr="00B17E2C">
        <w:t>.</w:t>
      </w:r>
      <w:r w:rsidR="004700F3">
        <w:t>2</w:t>
      </w:r>
      <w:r w:rsidRPr="00B17E2C">
        <w:t>.</w:t>
      </w:r>
      <w:r w:rsidR="00306847">
        <w:t>8</w:t>
      </w:r>
      <w:r w:rsidR="004700F3">
        <w:t xml:space="preserve"> </w:t>
      </w:r>
      <w:r w:rsidRPr="00B17E2C">
        <w:rPr>
          <w:rFonts w:hint="eastAsia"/>
        </w:rPr>
        <w:t>接口</w:t>
      </w:r>
      <w:bookmarkEnd w:id="35"/>
    </w:p>
    <w:p w14:paraId="3C068DED"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新闻接口，</w:t>
      </w:r>
      <w:r w:rsidRPr="00B17E2C">
        <w:rPr>
          <w:rFonts w:ascii="宋体" w:hAnsi="宋体"/>
        </w:rPr>
        <w:t>后端接收前端发起的POST请求，请求数据为对应的注册表单数据。接口返回</w:t>
      </w:r>
      <w:r w:rsidRPr="00B17E2C">
        <w:rPr>
          <w:rFonts w:ascii="宋体" w:hAnsi="宋体" w:hint="eastAsia"/>
        </w:rPr>
        <w:t>所需类别的推荐新闻。</w:t>
      </w:r>
    </w:p>
    <w:p w14:paraId="627F948A" w14:textId="6F2EDD10" w:rsidR="00B17E2C" w:rsidRPr="00B17E2C" w:rsidRDefault="00B17E2C" w:rsidP="004700F3">
      <w:pPr>
        <w:pStyle w:val="3"/>
        <w:spacing w:before="156" w:after="156"/>
        <w:ind w:firstLine="562"/>
      </w:pPr>
      <w:bookmarkStart w:id="36" w:name="_Toc104413250"/>
      <w:r w:rsidRPr="00B17E2C">
        <w:rPr>
          <w:rFonts w:hint="eastAsia"/>
        </w:rPr>
        <w:t>4</w:t>
      </w:r>
      <w:r w:rsidRPr="00B17E2C">
        <w:t>.</w:t>
      </w:r>
      <w:r w:rsidR="004700F3">
        <w:t>2</w:t>
      </w:r>
      <w:r w:rsidRPr="00B17E2C">
        <w:t>.</w:t>
      </w:r>
      <w:r w:rsidR="00306847">
        <w:t>9</w:t>
      </w:r>
      <w:r w:rsidR="004700F3">
        <w:t xml:space="preserve"> </w:t>
      </w:r>
      <w:r w:rsidRPr="00B17E2C">
        <w:rPr>
          <w:rFonts w:hint="eastAsia"/>
        </w:rPr>
        <w:t>限制条件</w:t>
      </w:r>
      <w:bookmarkEnd w:id="36"/>
    </w:p>
    <w:p w14:paraId="53724AFF" w14:textId="77777777" w:rsidR="00B17E2C" w:rsidRPr="00B17E2C" w:rsidRDefault="00B17E2C" w:rsidP="00B17E2C">
      <w:pPr>
        <w:spacing w:before="156" w:after="156" w:line="360" w:lineRule="auto"/>
        <w:rPr>
          <w:rFonts w:ascii="宋体" w:hAnsi="宋体"/>
        </w:rPr>
      </w:pPr>
      <w:r w:rsidRPr="00B17E2C">
        <w:rPr>
          <w:rFonts w:ascii="宋体" w:hAnsi="宋体" w:hint="eastAsia"/>
        </w:rPr>
        <w:t>网络连接通畅。</w:t>
      </w:r>
    </w:p>
    <w:p w14:paraId="62B402CF" w14:textId="06BBC8BB" w:rsidR="00B17E2C" w:rsidRPr="00B17E2C" w:rsidRDefault="00B17E2C" w:rsidP="004700F3">
      <w:pPr>
        <w:pStyle w:val="3"/>
        <w:spacing w:before="156" w:after="156"/>
        <w:ind w:firstLine="562"/>
      </w:pPr>
      <w:bookmarkStart w:id="37" w:name="_Toc104413251"/>
      <w:r w:rsidRPr="00B17E2C">
        <w:rPr>
          <w:rFonts w:hint="eastAsia"/>
        </w:rPr>
        <w:t>4</w:t>
      </w:r>
      <w:r w:rsidRPr="00B17E2C">
        <w:t>.</w:t>
      </w:r>
      <w:r w:rsidR="004700F3">
        <w:t>2</w:t>
      </w:r>
      <w:r w:rsidRPr="00B17E2C">
        <w:t>.</w:t>
      </w:r>
      <w:r w:rsidR="00306847">
        <w:t>10</w:t>
      </w:r>
      <w:r w:rsidR="004700F3">
        <w:t xml:space="preserve"> </w:t>
      </w:r>
      <w:r w:rsidRPr="00B17E2C">
        <w:rPr>
          <w:rFonts w:hint="eastAsia"/>
        </w:rPr>
        <w:t>测试计划</w:t>
      </w:r>
      <w:bookmarkEnd w:id="37"/>
    </w:p>
    <w:p w14:paraId="2EDCA7CD"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进入到新闻阅读模块，进行阅读新闻，体验一段时间后，查看推荐新闻是否为自己感兴趣的。管理员获取数据库中用户行文数据，计算出用户的跳过率和阅读率。</w:t>
      </w:r>
    </w:p>
    <w:p w14:paraId="719BF053" w14:textId="77777777" w:rsidR="00B17E2C" w:rsidRPr="00B17E2C" w:rsidRDefault="00B17E2C" w:rsidP="00B17E2C">
      <w:pPr>
        <w:spacing w:before="156" w:after="156"/>
      </w:pPr>
    </w:p>
    <w:p w14:paraId="08A7509E" w14:textId="60686507" w:rsidR="00604548" w:rsidRPr="00AF0338" w:rsidRDefault="00604548" w:rsidP="00AF0338">
      <w:pPr>
        <w:pStyle w:val="2"/>
        <w:spacing w:before="156" w:after="156"/>
        <w:ind w:firstLine="643"/>
      </w:pPr>
      <w:bookmarkStart w:id="38" w:name="_Toc104413252"/>
      <w:r w:rsidRPr="00AF0338">
        <w:t>4.</w:t>
      </w:r>
      <w:r w:rsidR="00F65161">
        <w:t xml:space="preserve">3 </w:t>
      </w:r>
      <w:r w:rsidRPr="00AF0338">
        <w:rPr>
          <w:rFonts w:hint="eastAsia"/>
        </w:rPr>
        <w:t>新闻推送模块</w:t>
      </w:r>
      <w:bookmarkEnd w:id="38"/>
    </w:p>
    <w:p w14:paraId="15CC7C0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推送通过用户兴趣给用户智能推送新闻。该模块使用</w:t>
      </w:r>
      <w:r w:rsidRPr="00604548">
        <w:rPr>
          <w:rFonts w:ascii="宋体" w:hAnsi="宋体"/>
          <w:szCs w:val="24"/>
        </w:rPr>
        <w:t>AJAX 来进行数据的异步交互。</w:t>
      </w:r>
    </w:p>
    <w:p w14:paraId="60BF5FC7" w14:textId="1FFF4ED3" w:rsidR="00604548" w:rsidRPr="00AF0338" w:rsidRDefault="00604548" w:rsidP="00AF0338">
      <w:pPr>
        <w:pStyle w:val="3"/>
        <w:spacing w:before="156" w:after="156"/>
        <w:ind w:firstLine="562"/>
      </w:pPr>
      <w:bookmarkStart w:id="39" w:name="_Toc104413253"/>
      <w:r w:rsidRPr="00AF0338">
        <w:lastRenderedPageBreak/>
        <w:t>4.</w:t>
      </w:r>
      <w:r w:rsidR="00F65161">
        <w:t>3</w:t>
      </w:r>
      <w:r w:rsidRPr="00AF0338">
        <w:t>.1 功能</w:t>
      </w:r>
      <w:bookmarkEnd w:id="39"/>
    </w:p>
    <w:p w14:paraId="75F51CD2" w14:textId="1B14B79D" w:rsidR="003912D5" w:rsidRDefault="00604548" w:rsidP="003912D5">
      <w:pPr>
        <w:spacing w:before="156" w:after="156" w:line="360" w:lineRule="auto"/>
        <w:rPr>
          <w:rFonts w:ascii="宋体" w:hAnsi="宋体"/>
          <w:szCs w:val="24"/>
        </w:rPr>
      </w:pPr>
      <w:r w:rsidRPr="00604548">
        <w:rPr>
          <w:rFonts w:ascii="宋体" w:hAnsi="宋体" w:hint="eastAsia"/>
          <w:szCs w:val="24"/>
        </w:rPr>
        <w:t>客户端发送用户识别id信息，通过ajax请求发送给后端，后端传入相应的新闻数据。</w:t>
      </w:r>
    </w:p>
    <w:p w14:paraId="17C4B017" w14:textId="3A5B7432" w:rsidR="003912D5" w:rsidRPr="00AF0338" w:rsidRDefault="003912D5" w:rsidP="003912D5">
      <w:pPr>
        <w:pStyle w:val="3"/>
        <w:spacing w:before="156" w:after="156"/>
        <w:ind w:firstLine="562"/>
      </w:pPr>
      <w:r w:rsidRPr="00AF0338">
        <w:t>4.</w:t>
      </w:r>
      <w:r>
        <w:t>3</w:t>
      </w:r>
      <w:r w:rsidRPr="00AF0338">
        <w:t>.</w:t>
      </w:r>
      <w:r>
        <w:t>2</w:t>
      </w:r>
      <w:r w:rsidRPr="00AF0338">
        <w:t xml:space="preserve"> </w:t>
      </w:r>
      <w:r>
        <w:rPr>
          <w:rFonts w:hint="eastAsia"/>
        </w:rPr>
        <w:t>需求对应</w:t>
      </w:r>
    </w:p>
    <w:p w14:paraId="04D4BE82" w14:textId="1766EFEA" w:rsidR="003912D5" w:rsidRPr="003912D5" w:rsidRDefault="003912D5" w:rsidP="003912D5">
      <w:pPr>
        <w:pStyle w:val="a0"/>
        <w:spacing w:before="156" w:after="156"/>
      </w:pPr>
      <w:r>
        <w:rPr>
          <w:rFonts w:hint="eastAsia"/>
        </w:rPr>
        <w:t>对应需求</w:t>
      </w:r>
      <w:r>
        <w:rPr>
          <w:rFonts w:hint="eastAsia"/>
        </w:rPr>
        <w:t>010</w:t>
      </w:r>
    </w:p>
    <w:p w14:paraId="6F651E2F" w14:textId="05BF3609" w:rsidR="00604548" w:rsidRPr="00AF0338" w:rsidRDefault="00604548" w:rsidP="00AF0338">
      <w:pPr>
        <w:pStyle w:val="3"/>
        <w:spacing w:before="156" w:after="156"/>
        <w:ind w:firstLine="562"/>
      </w:pPr>
      <w:bookmarkStart w:id="40" w:name="_Toc104413254"/>
      <w:r w:rsidRPr="00AF0338">
        <w:t>4.</w:t>
      </w:r>
      <w:r w:rsidR="00F65161">
        <w:t>3</w:t>
      </w:r>
      <w:r w:rsidRPr="00AF0338">
        <w:t>.</w:t>
      </w:r>
      <w:r w:rsidR="003912D5">
        <w:t>3</w:t>
      </w:r>
      <w:r w:rsidRPr="00AF0338">
        <w:t xml:space="preserve"> 性能</w:t>
      </w:r>
      <w:bookmarkEnd w:id="40"/>
    </w:p>
    <w:p w14:paraId="1543EF8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A49E57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FF3E523" w14:textId="7E7562C3" w:rsidR="00604548" w:rsidRPr="00AF0338" w:rsidRDefault="00604548" w:rsidP="00AF0338">
      <w:pPr>
        <w:pStyle w:val="3"/>
        <w:spacing w:before="156" w:after="156"/>
        <w:ind w:firstLine="562"/>
      </w:pPr>
      <w:bookmarkStart w:id="41" w:name="_Toc104413255"/>
      <w:r w:rsidRPr="00AF0338">
        <w:t>4.</w:t>
      </w:r>
      <w:r w:rsidR="00711169">
        <w:t>3</w:t>
      </w:r>
      <w:r w:rsidRPr="00AF0338">
        <w:t>.</w:t>
      </w:r>
      <w:r w:rsidR="003912D5">
        <w:t>4</w:t>
      </w:r>
      <w:r w:rsidRPr="00AF0338">
        <w:t xml:space="preserve"> 输入项</w:t>
      </w:r>
      <w:bookmarkEnd w:id="41"/>
    </w:p>
    <w:p w14:paraId="3AAA355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读取的用户识别信息数据。</w:t>
      </w:r>
    </w:p>
    <w:p w14:paraId="2ECC812D" w14:textId="4C3A42F4" w:rsidR="00604548" w:rsidRPr="00AF0338" w:rsidRDefault="00604548" w:rsidP="00AF0338">
      <w:pPr>
        <w:pStyle w:val="3"/>
        <w:spacing w:before="156" w:after="156"/>
        <w:ind w:firstLine="562"/>
      </w:pPr>
      <w:bookmarkStart w:id="42" w:name="_Toc104413256"/>
      <w:r w:rsidRPr="00AF0338">
        <w:t>4.</w:t>
      </w:r>
      <w:r w:rsidR="00711169">
        <w:t>3</w:t>
      </w:r>
      <w:r w:rsidRPr="00AF0338">
        <w:t>.</w:t>
      </w:r>
      <w:r w:rsidR="003912D5">
        <w:t>5</w:t>
      </w:r>
      <w:r w:rsidRPr="00AF0338">
        <w:t xml:space="preserve"> 输出项</w:t>
      </w:r>
      <w:bookmarkEnd w:id="42"/>
    </w:p>
    <w:p w14:paraId="768474E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发送到客户端的新闻数据。</w:t>
      </w:r>
    </w:p>
    <w:p w14:paraId="528504A0" w14:textId="6DB683CD" w:rsidR="00604548" w:rsidRPr="00AF0338" w:rsidRDefault="00604548" w:rsidP="00AF0338">
      <w:pPr>
        <w:pStyle w:val="3"/>
        <w:spacing w:before="156" w:after="156"/>
        <w:ind w:firstLine="562"/>
      </w:pPr>
      <w:bookmarkStart w:id="43" w:name="_Toc104413257"/>
      <w:r w:rsidRPr="00AF0338">
        <w:t>4.</w:t>
      </w:r>
      <w:r w:rsidR="00711169">
        <w:t>3</w:t>
      </w:r>
      <w:r w:rsidRPr="00AF0338">
        <w:t>.</w:t>
      </w:r>
      <w:r w:rsidR="003912D5">
        <w:t>6</w:t>
      </w:r>
      <w:r w:rsidRPr="00AF0338">
        <w:t xml:space="preserve"> 设计方法（算法）</w:t>
      </w:r>
      <w:bookmarkEnd w:id="43"/>
    </w:p>
    <w:p w14:paraId="3BB36717" w14:textId="45548500"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t>预加载思路：</w:t>
      </w:r>
      <w:r w:rsidRPr="00D7166A">
        <w:rPr>
          <w:rFonts w:ascii="宋体" w:hAnsi="宋体" w:hint="eastAsia"/>
          <w:szCs w:val="24"/>
        </w:rPr>
        <w:t xml:space="preserve"> </w:t>
      </w:r>
    </w:p>
    <w:p w14:paraId="65D24057" w14:textId="77777777" w:rsidR="00D7166A" w:rsidRDefault="00D7166A" w:rsidP="00D7166A">
      <w:pPr>
        <w:pStyle w:val="a0"/>
        <w:spacing w:before="156" w:after="156"/>
        <w:rPr>
          <w:rFonts w:ascii="宋体" w:hAnsi="宋体"/>
          <w:szCs w:val="24"/>
        </w:rPr>
      </w:pPr>
      <w:r w:rsidRPr="00D7166A">
        <w:rPr>
          <w:rFonts w:ascii="宋体" w:hAnsi="宋体" w:hint="eastAsia"/>
          <w:szCs w:val="24"/>
        </w:rPr>
        <w:t>uniapp页面维护一个预加载列表数组</w:t>
      </w:r>
    </w:p>
    <w:p w14:paraId="68FC837E" w14:textId="77777777" w:rsidR="00D7166A" w:rsidRDefault="00D7166A" w:rsidP="00D7166A">
      <w:pPr>
        <w:pStyle w:val="a0"/>
        <w:spacing w:before="156" w:after="156"/>
        <w:rPr>
          <w:rFonts w:ascii="宋体" w:hAnsi="宋体"/>
          <w:szCs w:val="24"/>
        </w:rPr>
      </w:pPr>
      <w:r w:rsidRPr="00D7166A">
        <w:rPr>
          <w:rFonts w:ascii="宋体" w:hAnsi="宋体" w:hint="eastAsia"/>
          <w:szCs w:val="24"/>
        </w:rPr>
        <w:t>preloadList，[{</w:t>
      </w:r>
    </w:p>
    <w:p w14:paraId="6055B1B7" w14:textId="528F92B8" w:rsidR="00D7166A" w:rsidRDefault="00D7166A" w:rsidP="00D7166A">
      <w:pPr>
        <w:pStyle w:val="a0"/>
        <w:spacing w:before="156" w:after="156"/>
        <w:rPr>
          <w:rFonts w:ascii="宋体" w:hAnsi="宋体"/>
          <w:szCs w:val="24"/>
        </w:rPr>
      </w:pPr>
      <w:r w:rsidRPr="00D7166A">
        <w:rPr>
          <w:rFonts w:ascii="宋体" w:hAnsi="宋体" w:hint="eastAsia"/>
          <w:szCs w:val="24"/>
        </w:rPr>
        <w:t>audioname,</w:t>
      </w:r>
    </w:p>
    <w:p w14:paraId="4846AA94" w14:textId="6C7F0A04" w:rsidR="00D7166A" w:rsidRDefault="00D7166A" w:rsidP="00D7166A">
      <w:pPr>
        <w:pStyle w:val="a0"/>
        <w:spacing w:before="156" w:after="156"/>
      </w:pPr>
      <w:r w:rsidRPr="00D7166A">
        <w:rPr>
          <w:rFonts w:ascii="宋体" w:hAnsi="宋体" w:hint="eastAsia"/>
          <w:szCs w:val="24"/>
        </w:rPr>
        <w:t>isready,filePath</w:t>
      </w:r>
      <w:r>
        <w:rPr>
          <w:rFonts w:ascii="宋体" w:hAnsi="宋体"/>
          <w:szCs w:val="24"/>
        </w:rPr>
        <w:t>,</w:t>
      </w:r>
    </w:p>
    <w:p w14:paraId="36B903A2" w14:textId="3A4D7322" w:rsidR="00D7166A" w:rsidRPr="00D7166A" w:rsidRDefault="00D7166A" w:rsidP="00D7166A">
      <w:pPr>
        <w:pStyle w:val="a0"/>
        <w:spacing w:before="156" w:after="156"/>
        <w:rPr>
          <w:rFonts w:ascii="宋体" w:hAnsi="宋体"/>
          <w:szCs w:val="24"/>
        </w:rPr>
      </w:pPr>
      <w:r w:rsidRPr="00D7166A">
        <w:rPr>
          <w:rFonts w:ascii="宋体" w:hAnsi="宋体"/>
          <w:szCs w:val="24"/>
        </w:rPr>
        <w:t>preloadNews:{</w:t>
      </w:r>
    </w:p>
    <w:p w14:paraId="72CD30DF" w14:textId="06E4F9CD" w:rsidR="00D7166A" w:rsidRPr="00D7166A" w:rsidRDefault="00D7166A" w:rsidP="00D7166A">
      <w:pPr>
        <w:pStyle w:val="a0"/>
        <w:spacing w:before="156" w:after="156"/>
        <w:rPr>
          <w:rFonts w:ascii="宋体" w:hAnsi="宋体"/>
          <w:szCs w:val="24"/>
        </w:rPr>
      </w:pPr>
      <w:r w:rsidRPr="00D7166A">
        <w:rPr>
          <w:rFonts w:ascii="宋体" w:hAnsi="宋体"/>
          <w:szCs w:val="24"/>
        </w:rPr>
        <w:t>newsId:0,</w:t>
      </w:r>
    </w:p>
    <w:p w14:paraId="44D8BEBE" w14:textId="17CD7BB8"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lastRenderedPageBreak/>
        <w:t>newsTitle:"新闻标题",</w:t>
      </w:r>
    </w:p>
    <w:p w14:paraId="4A1A4FDF" w14:textId="7F6A5B8D"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t>newsContent:"新闻内容"</w:t>
      </w:r>
    </w:p>
    <w:p w14:paraId="658F8CFA" w14:textId="5B744FEA" w:rsidR="00D7166A" w:rsidRPr="00D7166A" w:rsidRDefault="00D7166A" w:rsidP="00D7166A">
      <w:pPr>
        <w:pStyle w:val="a0"/>
        <w:spacing w:before="156" w:after="156"/>
        <w:rPr>
          <w:rFonts w:ascii="宋体" w:hAnsi="宋体"/>
          <w:szCs w:val="24"/>
        </w:rPr>
      </w:pPr>
      <w:r w:rsidRPr="00D7166A">
        <w:rPr>
          <w:rFonts w:ascii="宋体" w:hAnsi="宋体"/>
          <w:szCs w:val="24"/>
        </w:rPr>
        <w:tab/>
        <w:t>}</w:t>
      </w:r>
      <w:r w:rsidRPr="00D7166A">
        <w:rPr>
          <w:rFonts w:ascii="宋体" w:hAnsi="宋体" w:hint="eastAsia"/>
          <w:szCs w:val="24"/>
        </w:rPr>
        <w:t>}</w:t>
      </w:r>
    </w:p>
    <w:p w14:paraId="6C86B671" w14:textId="0B82DCA8"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t>]</w:t>
      </w:r>
    </w:p>
    <w:p w14:paraId="07120C22" w14:textId="3749CD49" w:rsidR="00D7166A" w:rsidRDefault="00D7166A" w:rsidP="00D7166A">
      <w:pPr>
        <w:pStyle w:val="a0"/>
        <w:spacing w:before="156" w:after="156"/>
        <w:rPr>
          <w:rFonts w:ascii="宋体" w:hAnsi="宋体"/>
          <w:szCs w:val="24"/>
        </w:rPr>
      </w:pPr>
      <w:r w:rsidRPr="00D7166A">
        <w:rPr>
          <w:rFonts w:ascii="宋体" w:hAnsi="宋体" w:hint="eastAsia"/>
          <w:szCs w:val="24"/>
        </w:rPr>
        <w:t>在载入时，检查preloadList[0].isready，false，则向播放列表要个新闻id，监听isready直到true，用此新闻id加载第一条新闻，将文件地址返回载入预加载列表中，将isready设为true，开始播放。</w:t>
      </w:r>
    </w:p>
    <w:p w14:paraId="25552B15" w14:textId="4F629BFF" w:rsidR="00D7166A" w:rsidRDefault="00D7166A" w:rsidP="00D7166A">
      <w:pPr>
        <w:pStyle w:val="a0"/>
        <w:spacing w:before="156" w:after="156"/>
        <w:rPr>
          <w:rFonts w:ascii="宋体" w:hAnsi="宋体"/>
          <w:szCs w:val="24"/>
        </w:rPr>
      </w:pPr>
    </w:p>
    <w:p w14:paraId="15075789" w14:textId="77777777" w:rsidR="00D7166A" w:rsidRDefault="00D7166A" w:rsidP="00D7166A">
      <w:pPr>
        <w:pStyle w:val="a0"/>
        <w:spacing w:before="156" w:after="156"/>
        <w:rPr>
          <w:rFonts w:ascii="宋体" w:hAnsi="宋体" w:hint="eastAsia"/>
          <w:szCs w:val="24"/>
        </w:rPr>
      </w:pPr>
    </w:p>
    <w:p w14:paraId="5AFC92D4" w14:textId="77777777"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t>下一条播放开始时，设定预加载当前播放的下标，将下一项isready设为false，并加载下一条新闻id+1，加载完成后将其设为true。</w:t>
      </w:r>
    </w:p>
    <w:p w14:paraId="2699A93B" w14:textId="77777777"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t>上一条播放开始时，设定预加载当前播放的下标，将上一项isready设为false，并加载上一条新闻id+1，加载完成后将其设为true。</w:t>
      </w:r>
    </w:p>
    <w:p w14:paraId="3A7B2D29" w14:textId="77777777" w:rsidR="00E012E8" w:rsidRPr="00E012E8" w:rsidRDefault="00E012E8" w:rsidP="00E012E8">
      <w:pPr>
        <w:pStyle w:val="a0"/>
        <w:spacing w:before="156" w:after="156"/>
        <w:rPr>
          <w:rFonts w:ascii="宋体" w:hAnsi="宋体" w:hint="eastAsia"/>
          <w:szCs w:val="24"/>
        </w:rPr>
      </w:pPr>
      <w:r w:rsidRPr="00E012E8">
        <w:rPr>
          <w:rFonts w:ascii="宋体" w:hAnsi="宋体" w:hint="eastAsia"/>
          <w:szCs w:val="24"/>
        </w:rPr>
        <w:t>preloadNextNews(){//预加载下一条新闻</w:t>
      </w:r>
    </w:p>
    <w:p w14:paraId="2EAA5061" w14:textId="4E8D396C" w:rsidR="00E012E8" w:rsidRPr="00E012E8" w:rsidRDefault="00E012E8" w:rsidP="00E012E8">
      <w:pPr>
        <w:pStyle w:val="a0"/>
        <w:spacing w:before="156" w:after="156"/>
        <w:rPr>
          <w:rFonts w:ascii="宋体" w:hAnsi="宋体" w:hint="eastAsia"/>
          <w:szCs w:val="24"/>
        </w:rPr>
      </w:pPr>
      <w:r w:rsidRPr="00E012E8">
        <w:rPr>
          <w:rFonts w:ascii="宋体" w:hAnsi="宋体"/>
          <w:szCs w:val="24"/>
        </w:rPr>
        <w:tab/>
      </w:r>
      <w:r w:rsidRPr="00E012E8">
        <w:rPr>
          <w:rFonts w:ascii="宋体" w:hAnsi="宋体"/>
          <w:szCs w:val="24"/>
        </w:rPr>
        <w:tab/>
      </w:r>
      <w:r w:rsidRPr="00E012E8">
        <w:rPr>
          <w:rFonts w:ascii="宋体" w:hAnsi="宋体"/>
          <w:szCs w:val="24"/>
        </w:rPr>
        <w:tab/>
      </w:r>
      <w:r w:rsidRPr="00E012E8">
        <w:rPr>
          <w:rFonts w:ascii="宋体" w:hAnsi="宋体"/>
          <w:szCs w:val="24"/>
        </w:rPr>
        <w:tab/>
      </w:r>
      <w:r w:rsidRPr="00E012E8">
        <w:rPr>
          <w:rFonts w:ascii="宋体" w:hAnsi="宋体"/>
          <w:szCs w:val="24"/>
        </w:rPr>
        <w:tab/>
        <w:t>this.preloadList[(this.preloadListIndex+1)%3].isReady=false</w:t>
      </w:r>
    </w:p>
    <w:p w14:paraId="6FFE0A95" w14:textId="7C20A6AE" w:rsidR="00D7166A" w:rsidRDefault="00E012E8" w:rsidP="00E012E8">
      <w:pPr>
        <w:pStyle w:val="a0"/>
        <w:spacing w:before="156" w:after="156"/>
        <w:rPr>
          <w:rFonts w:ascii="宋体" w:hAnsi="宋体"/>
          <w:szCs w:val="24"/>
        </w:rPr>
      </w:pPr>
      <w:r w:rsidRPr="00E012E8">
        <w:rPr>
          <w:rFonts w:ascii="宋体" w:hAnsi="宋体"/>
          <w:szCs w:val="24"/>
        </w:rPr>
        <w:tab/>
      </w:r>
      <w:r w:rsidRPr="00E012E8">
        <w:rPr>
          <w:rFonts w:ascii="宋体" w:hAnsi="宋体"/>
          <w:szCs w:val="24"/>
        </w:rPr>
        <w:tab/>
        <w:t>this.preload(this.newsList.newsIdList[this.newsList.newsIndex+1],(this.preloadListIndex+1)%3)</w:t>
      </w:r>
    </w:p>
    <w:p w14:paraId="5716F397" w14:textId="77777777" w:rsidR="00E012E8" w:rsidRPr="00D7166A" w:rsidRDefault="00E012E8" w:rsidP="00D7166A">
      <w:pPr>
        <w:pStyle w:val="a0"/>
        <w:spacing w:before="156" w:after="156"/>
        <w:rPr>
          <w:rFonts w:ascii="宋体" w:hAnsi="宋体" w:hint="eastAsia"/>
          <w:szCs w:val="24"/>
        </w:rPr>
      </w:pPr>
    </w:p>
    <w:p w14:paraId="7FE8E146" w14:textId="77777777"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t>预加载：</w:t>
      </w:r>
    </w:p>
    <w:p w14:paraId="2417310B" w14:textId="77777777"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t>下一条播放开始时，设定预加载当前播放的下标，将下一项isready设为false，并加载下一条新闻id+1，加载完成后将其设为true。</w:t>
      </w:r>
    </w:p>
    <w:p w14:paraId="28C13B27" w14:textId="77777777"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t>上一条播放开始时，设定预加载当前播放的下标，将上一项isready设为false，并加载上一条新闻id+1，加载完成后将其设为true。</w:t>
      </w:r>
    </w:p>
    <w:p w14:paraId="11B99E21" w14:textId="77777777" w:rsidR="00D7166A" w:rsidRDefault="00D7166A" w:rsidP="00D7166A">
      <w:pPr>
        <w:pStyle w:val="a0"/>
        <w:spacing w:before="156" w:after="156"/>
        <w:rPr>
          <w:rFonts w:ascii="宋体" w:hAnsi="宋体"/>
          <w:szCs w:val="24"/>
        </w:rPr>
      </w:pPr>
      <w:r w:rsidRPr="00D7166A">
        <w:rPr>
          <w:rFonts w:ascii="宋体" w:hAnsi="宋体"/>
          <w:szCs w:val="24"/>
        </w:rPr>
        <w:lastRenderedPageBreak/>
        <w:t>getNewsContent(newsId)</w:t>
      </w:r>
    </w:p>
    <w:p w14:paraId="18F40D44" w14:textId="77777777" w:rsidR="00D7166A" w:rsidRDefault="00D7166A" w:rsidP="00D7166A">
      <w:pPr>
        <w:pStyle w:val="a0"/>
        <w:spacing w:before="156" w:after="156"/>
        <w:rPr>
          <w:rFonts w:ascii="宋体" w:hAnsi="宋体"/>
          <w:szCs w:val="24"/>
        </w:rPr>
      </w:pPr>
      <w:r>
        <w:rPr>
          <w:rFonts w:ascii="宋体" w:hAnsi="宋体" w:hint="eastAsia"/>
          <w:szCs w:val="24"/>
        </w:rPr>
        <w:t>.</w:t>
      </w:r>
      <w:r>
        <w:rPr>
          <w:rFonts w:ascii="宋体" w:hAnsi="宋体"/>
          <w:szCs w:val="24"/>
        </w:rPr>
        <w:t>then(news=&gt;{</w:t>
      </w:r>
    </w:p>
    <w:p w14:paraId="65ADA2CC" w14:textId="77777777" w:rsidR="00D7166A" w:rsidRPr="00D7166A" w:rsidRDefault="00D7166A" w:rsidP="00D7166A">
      <w:pPr>
        <w:pStyle w:val="a0"/>
        <w:spacing w:before="156" w:after="156"/>
        <w:rPr>
          <w:rFonts w:ascii="宋体" w:hAnsi="宋体"/>
          <w:szCs w:val="24"/>
        </w:rPr>
      </w:pPr>
      <w:r w:rsidRPr="00D7166A">
        <w:rPr>
          <w:rFonts w:ascii="宋体" w:hAnsi="宋体"/>
          <w:szCs w:val="24"/>
        </w:rPr>
        <w:t>that.preloadList[preloadListIndex].filePath=src</w:t>
      </w:r>
    </w:p>
    <w:p w14:paraId="514B55AF" w14:textId="09770D67" w:rsidR="00D7166A" w:rsidRDefault="00D7166A" w:rsidP="00D7166A">
      <w:pPr>
        <w:pStyle w:val="a0"/>
        <w:spacing w:before="156" w:after="156"/>
        <w:rPr>
          <w:rFonts w:ascii="宋体" w:hAnsi="宋体"/>
          <w:szCs w:val="24"/>
        </w:rPr>
      </w:pPr>
      <w:r w:rsidRPr="00D7166A">
        <w:rPr>
          <w:rFonts w:ascii="宋体" w:hAnsi="宋体"/>
          <w:szCs w:val="24"/>
        </w:rPr>
        <w:tab/>
      </w:r>
      <w:r w:rsidRPr="00D7166A">
        <w:rPr>
          <w:rFonts w:ascii="宋体" w:hAnsi="宋体"/>
          <w:szCs w:val="24"/>
        </w:rPr>
        <w:tab/>
      </w:r>
      <w:r w:rsidRPr="00D7166A">
        <w:rPr>
          <w:rFonts w:ascii="宋体" w:hAnsi="宋体"/>
          <w:szCs w:val="24"/>
        </w:rPr>
        <w:tab/>
      </w:r>
      <w:r w:rsidRPr="00D7166A">
        <w:rPr>
          <w:rFonts w:ascii="宋体" w:hAnsi="宋体"/>
          <w:szCs w:val="24"/>
        </w:rPr>
        <w:tab/>
      </w:r>
      <w:r w:rsidRPr="00D7166A">
        <w:rPr>
          <w:rFonts w:ascii="宋体" w:hAnsi="宋体"/>
          <w:szCs w:val="24"/>
        </w:rPr>
        <w:tab/>
      </w:r>
      <w:r w:rsidRPr="00D7166A">
        <w:rPr>
          <w:rFonts w:ascii="宋体" w:hAnsi="宋体"/>
          <w:szCs w:val="24"/>
        </w:rPr>
        <w:tab/>
      </w:r>
      <w:r w:rsidRPr="00D7166A">
        <w:rPr>
          <w:rFonts w:ascii="宋体" w:hAnsi="宋体"/>
          <w:szCs w:val="24"/>
        </w:rPr>
        <w:tab/>
      </w:r>
      <w:r w:rsidRPr="00D7166A">
        <w:rPr>
          <w:rFonts w:ascii="宋体" w:hAnsi="宋体"/>
          <w:szCs w:val="24"/>
        </w:rPr>
        <w:tab/>
      </w:r>
      <w:r>
        <w:rPr>
          <w:rFonts w:ascii="宋体" w:hAnsi="宋体"/>
          <w:szCs w:val="24"/>
        </w:rPr>
        <w:tab/>
      </w:r>
      <w:r>
        <w:rPr>
          <w:rFonts w:ascii="宋体" w:hAnsi="宋体"/>
          <w:szCs w:val="24"/>
        </w:rPr>
        <w:tab/>
      </w:r>
      <w:r>
        <w:rPr>
          <w:rFonts w:ascii="宋体" w:hAnsi="宋体"/>
          <w:szCs w:val="24"/>
        </w:rPr>
        <w:tab/>
      </w:r>
      <w:r>
        <w:rPr>
          <w:rFonts w:ascii="宋体" w:hAnsi="宋体"/>
          <w:szCs w:val="24"/>
        </w:rPr>
        <w:tab/>
      </w:r>
      <w:r w:rsidRPr="00D7166A">
        <w:rPr>
          <w:rFonts w:ascii="宋体" w:hAnsi="宋体"/>
          <w:szCs w:val="24"/>
        </w:rPr>
        <w:t>that.preloadList[preloadListIndex].isReady=true</w:t>
      </w:r>
    </w:p>
    <w:p w14:paraId="18071DF0" w14:textId="0BA760BE" w:rsidR="00D7166A" w:rsidRPr="00D7166A" w:rsidRDefault="00D7166A" w:rsidP="00E012E8">
      <w:pPr>
        <w:pStyle w:val="a0"/>
        <w:spacing w:before="156" w:after="156"/>
        <w:rPr>
          <w:rFonts w:ascii="宋体" w:hAnsi="宋体" w:hint="eastAsia"/>
          <w:szCs w:val="24"/>
        </w:rPr>
      </w:pPr>
      <w:r>
        <w:rPr>
          <w:rFonts w:ascii="宋体" w:hAnsi="宋体"/>
          <w:szCs w:val="24"/>
        </w:rPr>
        <w:t>})</w:t>
      </w:r>
    </w:p>
    <w:p w14:paraId="641440B3" w14:textId="77777777"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t>切换时检查：</w:t>
      </w:r>
    </w:p>
    <w:p w14:paraId="7802FBED" w14:textId="77777777"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t>切换下一条时，检查列表下一项isready，如果为true，则播放下一条新闻；如果为false，则应该监听isready直至其为true，并播放新闻。</w:t>
      </w:r>
    </w:p>
    <w:p w14:paraId="25879854" w14:textId="77777777" w:rsidR="00D7166A" w:rsidRPr="00D7166A" w:rsidRDefault="00D7166A" w:rsidP="00D7166A">
      <w:pPr>
        <w:pStyle w:val="a0"/>
        <w:spacing w:before="156" w:after="156"/>
        <w:rPr>
          <w:rFonts w:ascii="宋体" w:hAnsi="宋体" w:hint="eastAsia"/>
          <w:szCs w:val="24"/>
        </w:rPr>
      </w:pPr>
      <w:r w:rsidRPr="00D7166A">
        <w:rPr>
          <w:rFonts w:ascii="宋体" w:hAnsi="宋体" w:hint="eastAsia"/>
          <w:szCs w:val="24"/>
        </w:rPr>
        <w:t>切换上一条时，检查列表上一项isready，如果为true，则播放上一条新闻；如果为false，则应该监听isready直至其为true，并播放新闻。</w:t>
      </w:r>
    </w:p>
    <w:p w14:paraId="66C58321" w14:textId="77777777" w:rsidR="00E012E8" w:rsidRDefault="00D7166A" w:rsidP="00D7166A">
      <w:pPr>
        <w:pStyle w:val="a0"/>
        <w:spacing w:before="156" w:after="156"/>
        <w:rPr>
          <w:rFonts w:ascii="宋体" w:hAnsi="宋体"/>
          <w:szCs w:val="24"/>
        </w:rPr>
      </w:pPr>
      <w:r w:rsidRPr="00D7166A">
        <w:rPr>
          <w:rFonts w:ascii="宋体" w:hAnsi="宋体" w:hint="eastAsia"/>
          <w:szCs w:val="24"/>
        </w:rPr>
        <w:t>播放结束时，检查列表下一项isready，如果为true，则播放下一条新闻；如果为false，则应该监听isready直至其为true，并播放新闻。(等于切换下一条)</w:t>
      </w:r>
    </w:p>
    <w:p w14:paraId="2777673A" w14:textId="2ABFE25B" w:rsidR="00E012E8" w:rsidRDefault="00E012E8" w:rsidP="00D7166A">
      <w:pPr>
        <w:pStyle w:val="a0"/>
        <w:spacing w:before="156" w:after="156"/>
      </w:pPr>
    </w:p>
    <w:p w14:paraId="1E5B7F13" w14:textId="77777777" w:rsidR="00E012E8" w:rsidRDefault="00E012E8" w:rsidP="00D7166A">
      <w:pPr>
        <w:pStyle w:val="a0"/>
        <w:spacing w:before="156" w:after="156"/>
        <w:rPr>
          <w:rFonts w:hint="eastAsia"/>
        </w:rPr>
      </w:pPr>
    </w:p>
    <w:p w14:paraId="6BB58477" w14:textId="130123C7" w:rsidR="00604548" w:rsidRPr="00AF0338" w:rsidRDefault="00604548" w:rsidP="00AF0338">
      <w:pPr>
        <w:pStyle w:val="3"/>
        <w:spacing w:before="156" w:after="156"/>
        <w:ind w:firstLine="562"/>
      </w:pPr>
      <w:bookmarkStart w:id="44" w:name="_Toc104413258"/>
      <w:r w:rsidRPr="00AF0338">
        <w:t>4.</w:t>
      </w:r>
      <w:r w:rsidR="00711169">
        <w:t>3</w:t>
      </w:r>
      <w:r w:rsidRPr="00AF0338">
        <w:t>.</w:t>
      </w:r>
      <w:r w:rsidR="003912D5">
        <w:t>7</w:t>
      </w:r>
      <w:r w:rsidRPr="00AF0338">
        <w:t xml:space="preserve"> 流程逻辑</w:t>
      </w:r>
      <w:bookmarkEnd w:id="44"/>
    </w:p>
    <w:p w14:paraId="2DA7C131"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1F061845" wp14:editId="47DDC158">
            <wp:extent cx="5274310" cy="81470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814705"/>
                    </a:xfrm>
                    <a:prstGeom prst="rect">
                      <a:avLst/>
                    </a:prstGeom>
                  </pic:spPr>
                </pic:pic>
              </a:graphicData>
            </a:graphic>
          </wp:inline>
        </w:drawing>
      </w:r>
    </w:p>
    <w:p w14:paraId="17AB474D" w14:textId="2838CD33" w:rsidR="00604548" w:rsidRPr="00AF0338" w:rsidRDefault="00604548" w:rsidP="00AF0338">
      <w:pPr>
        <w:pStyle w:val="3"/>
        <w:spacing w:before="156" w:after="156"/>
        <w:ind w:firstLine="562"/>
      </w:pPr>
      <w:bookmarkStart w:id="45" w:name="_Toc104413259"/>
      <w:r w:rsidRPr="00AF0338">
        <w:t>4.</w:t>
      </w:r>
      <w:r w:rsidR="00711169">
        <w:t>3</w:t>
      </w:r>
      <w:r w:rsidRPr="00AF0338">
        <w:t>.</w:t>
      </w:r>
      <w:r w:rsidR="003912D5">
        <w:t>8</w:t>
      </w:r>
      <w:r w:rsidRPr="00AF0338">
        <w:t xml:space="preserve"> 接口</w:t>
      </w:r>
      <w:bookmarkEnd w:id="45"/>
    </w:p>
    <w:p w14:paraId="20DB07ED" w14:textId="6CB540BA" w:rsidR="00604548" w:rsidRDefault="00604548" w:rsidP="00604548">
      <w:pPr>
        <w:spacing w:before="156" w:after="156" w:line="360" w:lineRule="auto"/>
        <w:rPr>
          <w:rFonts w:ascii="宋体" w:hAnsi="宋体"/>
          <w:szCs w:val="24"/>
        </w:rPr>
      </w:pPr>
      <w:r w:rsidRPr="00604548">
        <w:rPr>
          <w:rFonts w:ascii="宋体" w:hAnsi="宋体" w:hint="eastAsia"/>
          <w:szCs w:val="24"/>
        </w:rPr>
        <w:t>前后端新闻推送接口，通过客户端获取用户id数据，返回新闻列表数据。</w:t>
      </w:r>
    </w:p>
    <w:p w14:paraId="0DCBD65C" w14:textId="6EF133D5" w:rsidR="00604548" w:rsidRPr="00604548" w:rsidRDefault="00604548" w:rsidP="00AF0338">
      <w:pPr>
        <w:pStyle w:val="3"/>
        <w:spacing w:before="156" w:after="156"/>
        <w:ind w:firstLine="562"/>
      </w:pPr>
      <w:bookmarkStart w:id="46" w:name="_Toc104413260"/>
      <w:r w:rsidRPr="00604548">
        <w:t>4.</w:t>
      </w:r>
      <w:r w:rsidR="00711169">
        <w:t>3</w:t>
      </w:r>
      <w:r w:rsidRPr="00604548">
        <w:t>.</w:t>
      </w:r>
      <w:r w:rsidR="003912D5">
        <w:t>9</w:t>
      </w:r>
      <w:r w:rsidRPr="00604548">
        <w:t xml:space="preserve"> 限制条件</w:t>
      </w:r>
      <w:bookmarkEnd w:id="46"/>
    </w:p>
    <w:p w14:paraId="5FEB30E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每次推送的新闻不能重复。</w:t>
      </w:r>
    </w:p>
    <w:p w14:paraId="5CC10C6D" w14:textId="3EAFFB55" w:rsidR="00604548" w:rsidRPr="00604548" w:rsidRDefault="00604548" w:rsidP="00AF0338">
      <w:pPr>
        <w:pStyle w:val="3"/>
        <w:spacing w:before="156" w:after="156"/>
        <w:ind w:firstLine="562"/>
      </w:pPr>
      <w:bookmarkStart w:id="47" w:name="_Toc104413261"/>
      <w:r w:rsidRPr="00604548">
        <w:lastRenderedPageBreak/>
        <w:t>4.</w:t>
      </w:r>
      <w:r w:rsidR="00711169">
        <w:t>3</w:t>
      </w:r>
      <w:r w:rsidRPr="00604548">
        <w:t>.</w:t>
      </w:r>
      <w:r w:rsidR="003912D5">
        <w:t>10</w:t>
      </w:r>
      <w:r w:rsidRPr="00604548">
        <w:t xml:space="preserve"> 测试计划</w:t>
      </w:r>
      <w:bookmarkEnd w:id="47"/>
    </w:p>
    <w:p w14:paraId="7506960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数量、不同新闻大小建立对应的有效等价</w:t>
      </w:r>
    </w:p>
    <w:p w14:paraId="18B567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类和无效等价类的测试用例，用于新闻推送模块的“通过测试”和“失败测试”。</w:t>
      </w:r>
    </w:p>
    <w:p w14:paraId="02420A79"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3A988140" w14:textId="77777777" w:rsidR="00604548" w:rsidRPr="00604548" w:rsidRDefault="00604548" w:rsidP="00604548">
      <w:pPr>
        <w:spacing w:before="156" w:after="156" w:line="360" w:lineRule="auto"/>
        <w:rPr>
          <w:rFonts w:ascii="宋体" w:hAnsi="宋体"/>
          <w:szCs w:val="24"/>
        </w:rPr>
      </w:pPr>
    </w:p>
    <w:p w14:paraId="07A33E0F" w14:textId="58E45B55" w:rsidR="00604548" w:rsidRPr="00604548" w:rsidRDefault="00604548" w:rsidP="00AF0338">
      <w:pPr>
        <w:pStyle w:val="2"/>
        <w:spacing w:before="156" w:after="156"/>
        <w:ind w:firstLine="643"/>
      </w:pPr>
      <w:bookmarkStart w:id="48" w:name="_Toc104413262"/>
      <w:r w:rsidRPr="00604548">
        <w:t>4.</w:t>
      </w:r>
      <w:r w:rsidR="00711169">
        <w:t xml:space="preserve">4 </w:t>
      </w:r>
      <w:r w:rsidRPr="00604548">
        <w:rPr>
          <w:rFonts w:hint="eastAsia"/>
        </w:rPr>
        <w:t>语音阅读模块</w:t>
      </w:r>
      <w:bookmarkEnd w:id="48"/>
    </w:p>
    <w:p w14:paraId="1C908CB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用语音播放。</w:t>
      </w:r>
    </w:p>
    <w:p w14:paraId="7072CBA0" w14:textId="0B42E6B4" w:rsidR="00604548" w:rsidRPr="00604548" w:rsidRDefault="00604548" w:rsidP="004A2D9E">
      <w:pPr>
        <w:pStyle w:val="3"/>
        <w:spacing w:before="156" w:after="156"/>
        <w:ind w:firstLine="562"/>
      </w:pPr>
      <w:bookmarkStart w:id="49" w:name="_Toc104413263"/>
      <w:r w:rsidRPr="00604548">
        <w:t>4.</w:t>
      </w:r>
      <w:r w:rsidR="00711169">
        <w:t>4</w:t>
      </w:r>
      <w:r w:rsidRPr="00604548">
        <w:t>.1 功能</w:t>
      </w:r>
      <w:bookmarkEnd w:id="49"/>
    </w:p>
    <w:p w14:paraId="7EFAAB16" w14:textId="13F9FDCB" w:rsid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w:t>
      </w:r>
      <w:r w:rsidR="00E012E8">
        <w:rPr>
          <w:rFonts w:ascii="宋体" w:hAnsi="宋体" w:hint="eastAsia"/>
          <w:szCs w:val="24"/>
        </w:rPr>
        <w:t>id</w:t>
      </w:r>
      <w:r w:rsidRPr="00604548">
        <w:rPr>
          <w:rFonts w:ascii="宋体" w:hAnsi="宋体" w:hint="eastAsia"/>
          <w:szCs w:val="24"/>
        </w:rPr>
        <w:t>发送到</w:t>
      </w:r>
      <w:r w:rsidR="00E012E8">
        <w:rPr>
          <w:rFonts w:ascii="宋体" w:hAnsi="宋体" w:hint="eastAsia"/>
          <w:szCs w:val="24"/>
        </w:rPr>
        <w:t>后端，后端将新闻文字发送给移动云</w:t>
      </w:r>
      <w:r w:rsidRPr="00604548">
        <w:rPr>
          <w:rFonts w:ascii="宋体" w:hAnsi="宋体" w:hint="eastAsia"/>
          <w:szCs w:val="24"/>
        </w:rPr>
        <w:t>，</w:t>
      </w:r>
      <w:r w:rsidR="00E012E8">
        <w:rPr>
          <w:rFonts w:ascii="宋体" w:hAnsi="宋体" w:hint="eastAsia"/>
          <w:szCs w:val="24"/>
        </w:rPr>
        <w:t>后端</w:t>
      </w:r>
      <w:r w:rsidRPr="00604548">
        <w:rPr>
          <w:rFonts w:ascii="宋体" w:hAnsi="宋体" w:hint="eastAsia"/>
          <w:szCs w:val="24"/>
        </w:rPr>
        <w:t>收到移动云返回的</w:t>
      </w:r>
      <w:r w:rsidR="00E012E8">
        <w:rPr>
          <w:rFonts w:ascii="宋体" w:hAnsi="宋体" w:hint="eastAsia"/>
          <w:szCs w:val="24"/>
        </w:rPr>
        <w:t>分片</w:t>
      </w:r>
      <w:r w:rsidRPr="00604548">
        <w:rPr>
          <w:rFonts w:ascii="宋体" w:hAnsi="宋体" w:hint="eastAsia"/>
          <w:szCs w:val="24"/>
        </w:rPr>
        <w:t>base64编码后</w:t>
      </w:r>
      <w:r w:rsidR="00E012E8">
        <w:rPr>
          <w:rFonts w:ascii="宋体" w:hAnsi="宋体" w:hint="eastAsia"/>
          <w:szCs w:val="24"/>
        </w:rPr>
        <w:t>，将其拼接并保存为w</w:t>
      </w:r>
      <w:r w:rsidR="00E012E8">
        <w:rPr>
          <w:rFonts w:ascii="宋体" w:hAnsi="宋体"/>
          <w:szCs w:val="24"/>
        </w:rPr>
        <w:t>av</w:t>
      </w:r>
      <w:r w:rsidR="00E012E8">
        <w:rPr>
          <w:rFonts w:ascii="宋体" w:hAnsi="宋体" w:hint="eastAsia"/>
          <w:szCs w:val="24"/>
        </w:rPr>
        <w:t>文件，保存后将文件地址返回给前端。</w:t>
      </w:r>
    </w:p>
    <w:p w14:paraId="0CC0A319" w14:textId="4D2489E2" w:rsidR="003912D5" w:rsidRPr="00604548" w:rsidRDefault="003912D5" w:rsidP="003912D5">
      <w:pPr>
        <w:pStyle w:val="3"/>
        <w:spacing w:before="156" w:after="156"/>
        <w:ind w:firstLine="562"/>
      </w:pPr>
      <w:r w:rsidRPr="00604548">
        <w:t>4.</w:t>
      </w:r>
      <w:r>
        <w:t>4</w:t>
      </w:r>
      <w:r w:rsidRPr="00604548">
        <w:t>.</w:t>
      </w:r>
      <w:r>
        <w:rPr>
          <w:rFonts w:hint="eastAsia"/>
        </w:rPr>
        <w:t>2</w:t>
      </w:r>
      <w:r w:rsidRPr="00604548">
        <w:t xml:space="preserve"> </w:t>
      </w:r>
      <w:r>
        <w:rPr>
          <w:rFonts w:hint="eastAsia"/>
        </w:rPr>
        <w:t>需求对应</w:t>
      </w:r>
    </w:p>
    <w:p w14:paraId="02F85AD1" w14:textId="18C0FBC6" w:rsidR="003912D5" w:rsidRPr="003912D5" w:rsidRDefault="00A91983" w:rsidP="003912D5">
      <w:pPr>
        <w:pStyle w:val="a0"/>
        <w:spacing w:before="156" w:after="156"/>
      </w:pPr>
      <w:r>
        <w:rPr>
          <w:rFonts w:hint="eastAsia"/>
        </w:rPr>
        <w:t>对应需求</w:t>
      </w:r>
      <w:r w:rsidR="00737C72">
        <w:rPr>
          <w:rFonts w:hint="eastAsia"/>
        </w:rPr>
        <w:t>：</w:t>
      </w:r>
      <w:r w:rsidR="00737C72">
        <w:rPr>
          <w:rFonts w:hint="eastAsia"/>
        </w:rPr>
        <w:t>008</w:t>
      </w:r>
    </w:p>
    <w:p w14:paraId="718275D5" w14:textId="2B6A43C2" w:rsidR="00604548" w:rsidRPr="00604548" w:rsidRDefault="00604548" w:rsidP="004A2D9E">
      <w:pPr>
        <w:pStyle w:val="3"/>
        <w:spacing w:before="156" w:after="156"/>
        <w:ind w:firstLine="562"/>
      </w:pPr>
      <w:bookmarkStart w:id="50" w:name="_Toc104413264"/>
      <w:r w:rsidRPr="00604548">
        <w:t>4.</w:t>
      </w:r>
      <w:r w:rsidR="00711169">
        <w:t>4</w:t>
      </w:r>
      <w:r w:rsidRPr="00604548">
        <w:t>.</w:t>
      </w:r>
      <w:r w:rsidR="003912D5">
        <w:rPr>
          <w:rFonts w:hint="eastAsia"/>
        </w:rPr>
        <w:t>3</w:t>
      </w:r>
      <w:r w:rsidRPr="00604548">
        <w:t xml:space="preserve"> 性能</w:t>
      </w:r>
      <w:bookmarkEnd w:id="50"/>
    </w:p>
    <w:p w14:paraId="34EF5C8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5DBE3D8D" w14:textId="09C7A092"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r w:rsidR="00E012E8">
        <w:rPr>
          <w:rFonts w:ascii="宋体" w:hAnsi="宋体" w:hint="eastAsia"/>
          <w:szCs w:val="24"/>
        </w:rPr>
        <w:t>以及后端处理器的速度和移动云的处理速度</w:t>
      </w:r>
      <w:r w:rsidRPr="00604548">
        <w:rPr>
          <w:rFonts w:ascii="宋体" w:hAnsi="宋体" w:hint="eastAsia"/>
          <w:szCs w:val="24"/>
        </w:rPr>
        <w:t>。</w:t>
      </w:r>
    </w:p>
    <w:p w14:paraId="664C2A21" w14:textId="39B446ED" w:rsidR="00604548" w:rsidRPr="00604548" w:rsidRDefault="00604548" w:rsidP="004A2D9E">
      <w:pPr>
        <w:pStyle w:val="3"/>
        <w:spacing w:before="156" w:after="156"/>
        <w:ind w:firstLine="562"/>
      </w:pPr>
      <w:bookmarkStart w:id="51" w:name="_Toc104413265"/>
      <w:r w:rsidRPr="00604548">
        <w:t>4.</w:t>
      </w:r>
      <w:r w:rsidR="00711169">
        <w:t>4</w:t>
      </w:r>
      <w:r w:rsidRPr="00604548">
        <w:t>.</w:t>
      </w:r>
      <w:r w:rsidR="003912D5">
        <w:rPr>
          <w:rFonts w:hint="eastAsia"/>
        </w:rPr>
        <w:t>4</w:t>
      </w:r>
      <w:r w:rsidRPr="00604548">
        <w:t xml:space="preserve"> 输入项</w:t>
      </w:r>
      <w:bookmarkEnd w:id="51"/>
    </w:p>
    <w:p w14:paraId="12F92103" w14:textId="7C3722E4"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服务端获取的新闻</w:t>
      </w:r>
      <w:r w:rsidR="00E012E8">
        <w:rPr>
          <w:rFonts w:ascii="宋体" w:hAnsi="宋体" w:hint="eastAsia"/>
          <w:szCs w:val="24"/>
        </w:rPr>
        <w:t>i</w:t>
      </w:r>
      <w:r w:rsidR="00E012E8">
        <w:rPr>
          <w:rFonts w:ascii="宋体" w:hAnsi="宋体"/>
          <w:szCs w:val="24"/>
        </w:rPr>
        <w:t>d</w:t>
      </w:r>
      <w:r w:rsidRPr="00604548">
        <w:rPr>
          <w:rFonts w:ascii="宋体" w:hAnsi="宋体" w:hint="eastAsia"/>
          <w:szCs w:val="24"/>
        </w:rPr>
        <w:t>。</w:t>
      </w:r>
    </w:p>
    <w:p w14:paraId="7A742E94" w14:textId="48035C4B" w:rsidR="00604548" w:rsidRPr="00604548" w:rsidRDefault="00604548" w:rsidP="004A2D9E">
      <w:pPr>
        <w:pStyle w:val="3"/>
        <w:spacing w:before="156" w:after="156"/>
        <w:ind w:firstLine="562"/>
      </w:pPr>
      <w:bookmarkStart w:id="52" w:name="_Toc104413266"/>
      <w:r w:rsidRPr="00604548">
        <w:lastRenderedPageBreak/>
        <w:t>4.</w:t>
      </w:r>
      <w:r w:rsidR="00711169">
        <w:t>4</w:t>
      </w:r>
      <w:r w:rsidRPr="00604548">
        <w:t>.</w:t>
      </w:r>
      <w:r w:rsidR="003912D5">
        <w:rPr>
          <w:rFonts w:hint="eastAsia"/>
        </w:rPr>
        <w:t>5</w:t>
      </w:r>
      <w:r w:rsidRPr="00604548">
        <w:t xml:space="preserve"> 输出项</w:t>
      </w:r>
      <w:bookmarkEnd w:id="52"/>
    </w:p>
    <w:p w14:paraId="562BD05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客户端发出的新闻语音。</w:t>
      </w:r>
    </w:p>
    <w:p w14:paraId="69E454B9" w14:textId="2F903740" w:rsidR="00604548" w:rsidRPr="00604548" w:rsidRDefault="00604548" w:rsidP="004A2D9E">
      <w:pPr>
        <w:pStyle w:val="3"/>
        <w:spacing w:before="156" w:after="156"/>
        <w:ind w:firstLine="562"/>
      </w:pPr>
      <w:bookmarkStart w:id="53" w:name="_Toc104413267"/>
      <w:r w:rsidRPr="00604548">
        <w:t>4.</w:t>
      </w:r>
      <w:r w:rsidR="00711169">
        <w:t>4</w:t>
      </w:r>
      <w:r w:rsidRPr="00604548">
        <w:t>.</w:t>
      </w:r>
      <w:r w:rsidR="003912D5">
        <w:rPr>
          <w:rFonts w:hint="eastAsia"/>
        </w:rPr>
        <w:t>6</w:t>
      </w:r>
      <w:r w:rsidRPr="00604548">
        <w:t xml:space="preserve"> 设计方法（算法）</w:t>
      </w:r>
      <w:bookmarkEnd w:id="53"/>
    </w:p>
    <w:p w14:paraId="0C62C9FB" w14:textId="19B58399" w:rsidR="00BB08CE" w:rsidRDefault="00BB08CE" w:rsidP="00BB08CE">
      <w:pPr>
        <w:spacing w:before="156" w:after="156" w:line="360" w:lineRule="auto"/>
        <w:rPr>
          <w:rFonts w:ascii="宋体" w:hAnsi="宋体"/>
          <w:szCs w:val="24"/>
        </w:rPr>
      </w:pPr>
      <w:r w:rsidRPr="00604548">
        <w:rPr>
          <w:rFonts w:ascii="宋体" w:hAnsi="宋体" w:hint="eastAsia"/>
          <w:szCs w:val="24"/>
        </w:rPr>
        <w:t>客户端获得新闻语料后，将新闻</w:t>
      </w:r>
      <w:r>
        <w:rPr>
          <w:rFonts w:ascii="宋体" w:hAnsi="宋体" w:hint="eastAsia"/>
          <w:szCs w:val="24"/>
        </w:rPr>
        <w:t>id</w:t>
      </w:r>
      <w:r w:rsidRPr="00604548">
        <w:rPr>
          <w:rFonts w:ascii="宋体" w:hAnsi="宋体" w:hint="eastAsia"/>
          <w:szCs w:val="24"/>
        </w:rPr>
        <w:t>通过ajax请求发送到</w:t>
      </w:r>
      <w:r>
        <w:rPr>
          <w:rFonts w:ascii="宋体" w:hAnsi="宋体" w:hint="eastAsia"/>
          <w:szCs w:val="24"/>
        </w:rPr>
        <w:t>后端，后端将新闻文字内容分片发送给移动云</w:t>
      </w:r>
      <w:r w:rsidRPr="00604548">
        <w:rPr>
          <w:rFonts w:ascii="宋体" w:hAnsi="宋体" w:hint="eastAsia"/>
          <w:szCs w:val="24"/>
        </w:rPr>
        <w:t>，</w:t>
      </w:r>
      <w:r>
        <w:rPr>
          <w:rFonts w:ascii="宋体" w:hAnsi="宋体" w:hint="eastAsia"/>
          <w:szCs w:val="24"/>
        </w:rPr>
        <w:t>后端</w:t>
      </w:r>
      <w:r w:rsidRPr="00604548">
        <w:rPr>
          <w:rFonts w:ascii="宋体" w:hAnsi="宋体" w:hint="eastAsia"/>
          <w:szCs w:val="24"/>
        </w:rPr>
        <w:t>收到移动云返回的</w:t>
      </w:r>
      <w:r>
        <w:rPr>
          <w:rFonts w:ascii="宋体" w:hAnsi="宋体" w:hint="eastAsia"/>
          <w:szCs w:val="24"/>
        </w:rPr>
        <w:t>分片</w:t>
      </w:r>
      <w:r w:rsidRPr="00604548">
        <w:rPr>
          <w:rFonts w:ascii="宋体" w:hAnsi="宋体" w:hint="eastAsia"/>
          <w:szCs w:val="24"/>
        </w:rPr>
        <w:t>base64编码后</w:t>
      </w:r>
      <w:r>
        <w:rPr>
          <w:rFonts w:ascii="宋体" w:hAnsi="宋体" w:hint="eastAsia"/>
          <w:szCs w:val="24"/>
        </w:rPr>
        <w:t>，将其</w:t>
      </w:r>
      <w:r>
        <w:rPr>
          <w:rFonts w:ascii="宋体" w:hAnsi="宋体" w:hint="eastAsia"/>
          <w:szCs w:val="24"/>
        </w:rPr>
        <w:t>转换为字节数组，将字节数组</w:t>
      </w:r>
      <w:r>
        <w:rPr>
          <w:rFonts w:ascii="宋体" w:hAnsi="宋体" w:hint="eastAsia"/>
          <w:szCs w:val="24"/>
        </w:rPr>
        <w:t>拼接并</w:t>
      </w:r>
      <w:r>
        <w:rPr>
          <w:rFonts w:ascii="宋体" w:hAnsi="宋体" w:hint="eastAsia"/>
          <w:szCs w:val="24"/>
        </w:rPr>
        <w:t>加上w</w:t>
      </w:r>
      <w:r>
        <w:rPr>
          <w:rFonts w:ascii="宋体" w:hAnsi="宋体"/>
          <w:szCs w:val="24"/>
        </w:rPr>
        <w:t>av</w:t>
      </w:r>
      <w:r>
        <w:rPr>
          <w:rFonts w:ascii="宋体" w:hAnsi="宋体" w:hint="eastAsia"/>
          <w:szCs w:val="24"/>
        </w:rPr>
        <w:t>文件头后，</w:t>
      </w:r>
      <w:r>
        <w:rPr>
          <w:rFonts w:ascii="宋体" w:hAnsi="宋体" w:hint="eastAsia"/>
          <w:szCs w:val="24"/>
        </w:rPr>
        <w:t>保存为w</w:t>
      </w:r>
      <w:r>
        <w:rPr>
          <w:rFonts w:ascii="宋体" w:hAnsi="宋体"/>
          <w:szCs w:val="24"/>
        </w:rPr>
        <w:t>av</w:t>
      </w:r>
      <w:r>
        <w:rPr>
          <w:rFonts w:ascii="宋体" w:hAnsi="宋体" w:hint="eastAsia"/>
          <w:szCs w:val="24"/>
        </w:rPr>
        <w:t>文件，保存后将文件地址返回给前端。</w:t>
      </w:r>
    </w:p>
    <w:p w14:paraId="229FC5DD" w14:textId="4C927745" w:rsidR="00211D89" w:rsidRDefault="00211D89" w:rsidP="00211D89">
      <w:pPr>
        <w:pStyle w:val="a0"/>
        <w:spacing w:before="156" w:after="156"/>
      </w:pPr>
      <w:r>
        <w:t>readText(text){</w:t>
      </w:r>
    </w:p>
    <w:p w14:paraId="2FBE848D" w14:textId="4FE07944" w:rsidR="00211D89" w:rsidRDefault="00211D89" w:rsidP="00211D89">
      <w:pPr>
        <w:pStyle w:val="a0"/>
        <w:spacing w:before="156" w:after="156"/>
      </w:pPr>
      <w:r>
        <w:tab/>
        <w:t>textArr=subMystring()</w:t>
      </w:r>
    </w:p>
    <w:p w14:paraId="18EE03B4" w14:textId="074AADB1" w:rsidR="00211D89" w:rsidRDefault="00211D89" w:rsidP="00211D89">
      <w:pPr>
        <w:pStyle w:val="a0"/>
        <w:spacing w:before="156" w:after="156"/>
      </w:pPr>
      <w:r>
        <w:tab/>
        <w:t>for(i in textArr){</w:t>
      </w:r>
    </w:p>
    <w:p w14:paraId="13CCFD7A" w14:textId="4F9FA610" w:rsidR="00211D89" w:rsidRDefault="00211D89" w:rsidP="00211D89">
      <w:pPr>
        <w:pStyle w:val="a0"/>
        <w:spacing w:before="156" w:after="156"/>
        <w:ind w:left="780"/>
      </w:pPr>
      <w:r>
        <w:t>urlArr.push(</w:t>
      </w:r>
      <w:r>
        <w:rPr>
          <w:rFonts w:hint="eastAsia"/>
        </w:rPr>
        <w:t>t</w:t>
      </w:r>
      <w:r>
        <w:t>extToSound(textArr[i]))</w:t>
      </w:r>
    </w:p>
    <w:p w14:paraId="4A0A4F19" w14:textId="0C78C52F" w:rsidR="00211D89" w:rsidRDefault="00211D89" w:rsidP="00211D89">
      <w:pPr>
        <w:pStyle w:val="a0"/>
        <w:spacing w:before="156" w:after="156"/>
        <w:ind w:left="360"/>
      </w:pPr>
      <w:r>
        <w:t>}</w:t>
      </w:r>
    </w:p>
    <w:p w14:paraId="10315E77" w14:textId="57477E61" w:rsidR="00211D89" w:rsidRDefault="00211D89" w:rsidP="00211D89">
      <w:pPr>
        <w:pStyle w:val="a0"/>
        <w:spacing w:before="156" w:after="156"/>
        <w:ind w:left="360"/>
      </w:pPr>
      <w:r>
        <w:t>result=</w:t>
      </w:r>
      <w:r>
        <w:rPr>
          <w:rFonts w:hint="eastAsia"/>
        </w:rPr>
        <w:t>s</w:t>
      </w:r>
      <w:r>
        <w:t>oundMerge(urlArr)</w:t>
      </w:r>
    </w:p>
    <w:p w14:paraId="6375B83F" w14:textId="03D6D6BD" w:rsidR="00211D89" w:rsidRDefault="00211D89" w:rsidP="00211D89">
      <w:pPr>
        <w:pStyle w:val="a0"/>
        <w:spacing w:before="156" w:after="156"/>
        <w:ind w:left="360"/>
      </w:pPr>
      <w:r>
        <w:t>resolve(result)</w:t>
      </w:r>
    </w:p>
    <w:p w14:paraId="42002BFB" w14:textId="6266C417" w:rsidR="00211D89" w:rsidRDefault="00211D89" w:rsidP="00211D89">
      <w:pPr>
        <w:pStyle w:val="a0"/>
        <w:spacing w:before="156" w:after="156"/>
      </w:pPr>
      <w:r>
        <w:t>}</w:t>
      </w:r>
    </w:p>
    <w:p w14:paraId="1B7DA36A" w14:textId="319BCF5E" w:rsidR="00A41262" w:rsidRDefault="00A41262" w:rsidP="00211D89">
      <w:pPr>
        <w:pStyle w:val="a0"/>
        <w:spacing w:before="156" w:after="156"/>
      </w:pPr>
      <w:r>
        <w:t>Audio.src=</w:t>
      </w:r>
      <w:r w:rsidRPr="00A41262">
        <w:t xml:space="preserve"> </w:t>
      </w:r>
      <w:r>
        <w:t>readText(text)</w:t>
      </w:r>
    </w:p>
    <w:p w14:paraId="279786BF" w14:textId="071E5D2A" w:rsidR="00A41262" w:rsidRPr="00211D89" w:rsidRDefault="00A41262" w:rsidP="00211D89">
      <w:pPr>
        <w:pStyle w:val="a0"/>
        <w:spacing w:before="156" w:after="156"/>
      </w:pPr>
      <w:r>
        <w:rPr>
          <w:rFonts w:hint="eastAsia"/>
        </w:rPr>
        <w:t>A</w:t>
      </w:r>
      <w:r>
        <w:t>udio.play</w:t>
      </w:r>
      <w:r w:rsidR="004440A4">
        <w:t>()</w:t>
      </w:r>
    </w:p>
    <w:p w14:paraId="62B6C435" w14:textId="219CB6FA" w:rsidR="00604548" w:rsidRPr="00604548" w:rsidRDefault="00604548" w:rsidP="004A2D9E">
      <w:pPr>
        <w:pStyle w:val="3"/>
        <w:spacing w:before="156" w:after="156"/>
        <w:ind w:firstLine="562"/>
      </w:pPr>
      <w:bookmarkStart w:id="54" w:name="_Toc104413268"/>
      <w:r w:rsidRPr="00604548">
        <w:t>4.</w:t>
      </w:r>
      <w:r w:rsidR="00711169">
        <w:t>4</w:t>
      </w:r>
      <w:r w:rsidRPr="00604548">
        <w:t>.</w:t>
      </w:r>
      <w:r w:rsidR="003912D5">
        <w:rPr>
          <w:rFonts w:hint="eastAsia"/>
        </w:rPr>
        <w:t>7</w:t>
      </w:r>
      <w:r w:rsidRPr="00604548">
        <w:t xml:space="preserve"> 流程逻辑</w:t>
      </w:r>
      <w:bookmarkEnd w:id="54"/>
    </w:p>
    <w:p w14:paraId="189219C5" w14:textId="0C67049B" w:rsidR="00604548" w:rsidRPr="00604548" w:rsidRDefault="00BB08CE" w:rsidP="00604548">
      <w:pPr>
        <w:spacing w:before="156" w:after="156" w:line="360" w:lineRule="auto"/>
        <w:rPr>
          <w:rFonts w:ascii="宋体" w:hAnsi="宋体"/>
          <w:szCs w:val="24"/>
        </w:rPr>
      </w:pPr>
      <w:r>
        <w:rPr>
          <w:noProof/>
        </w:rPr>
        <w:drawing>
          <wp:inline distT="0" distB="0" distL="0" distR="0" wp14:anchorId="6728606F" wp14:editId="41399627">
            <wp:extent cx="5274310" cy="4273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427355"/>
                    </a:xfrm>
                    <a:prstGeom prst="rect">
                      <a:avLst/>
                    </a:prstGeom>
                  </pic:spPr>
                </pic:pic>
              </a:graphicData>
            </a:graphic>
          </wp:inline>
        </w:drawing>
      </w:r>
    </w:p>
    <w:p w14:paraId="37F35F5A" w14:textId="51A83E3E" w:rsidR="00604548" w:rsidRPr="00604548" w:rsidRDefault="00604548" w:rsidP="004A2D9E">
      <w:pPr>
        <w:pStyle w:val="3"/>
        <w:spacing w:before="156" w:after="156"/>
        <w:ind w:firstLine="562"/>
      </w:pPr>
      <w:bookmarkStart w:id="55" w:name="_Toc104413269"/>
      <w:r w:rsidRPr="00604548">
        <w:t>4.</w:t>
      </w:r>
      <w:r w:rsidR="00711169">
        <w:t>4</w:t>
      </w:r>
      <w:r w:rsidRPr="00604548">
        <w:t>.</w:t>
      </w:r>
      <w:r w:rsidR="003912D5">
        <w:rPr>
          <w:rFonts w:hint="eastAsia"/>
        </w:rPr>
        <w:t>8</w:t>
      </w:r>
      <w:r w:rsidRPr="00604548">
        <w:t xml:space="preserve"> 接口</w:t>
      </w:r>
      <w:bookmarkEnd w:id="55"/>
    </w:p>
    <w:p w14:paraId="0E9DCFCC" w14:textId="5882B0C3"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语音听写接口，通过</w:t>
      </w:r>
      <w:r w:rsidR="00BB08CE">
        <w:rPr>
          <w:rFonts w:ascii="宋体" w:hAnsi="宋体" w:hint="eastAsia"/>
          <w:szCs w:val="24"/>
        </w:rPr>
        <w:t>服务</w:t>
      </w:r>
      <w:r w:rsidRPr="00604548">
        <w:rPr>
          <w:rFonts w:ascii="宋体" w:hAnsi="宋体" w:hint="eastAsia"/>
          <w:szCs w:val="24"/>
        </w:rPr>
        <w:t>端发送新闻语料，从移动云获取阅读语音。</w:t>
      </w:r>
    </w:p>
    <w:p w14:paraId="57397F41" w14:textId="63EBAD42" w:rsidR="00604548" w:rsidRPr="00604548" w:rsidRDefault="00604548" w:rsidP="004A2D9E">
      <w:pPr>
        <w:pStyle w:val="3"/>
        <w:spacing w:before="156" w:after="156"/>
        <w:ind w:firstLine="562"/>
      </w:pPr>
      <w:bookmarkStart w:id="56" w:name="_Toc104413270"/>
      <w:r w:rsidRPr="00604548">
        <w:lastRenderedPageBreak/>
        <w:t>4.</w:t>
      </w:r>
      <w:r w:rsidR="00711169">
        <w:t>4</w:t>
      </w:r>
      <w:r w:rsidRPr="00604548">
        <w:t>.</w:t>
      </w:r>
      <w:r w:rsidR="003912D5">
        <w:rPr>
          <w:rFonts w:hint="eastAsia"/>
        </w:rPr>
        <w:t>9</w:t>
      </w:r>
      <w:r w:rsidRPr="00604548">
        <w:t xml:space="preserve"> 限制条件</w:t>
      </w:r>
      <w:bookmarkEnd w:id="56"/>
    </w:p>
    <w:p w14:paraId="53D3B8A7"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1） 每次合成的文本字符数最大为300字符</w:t>
      </w:r>
      <w:r w:rsidRPr="00604548">
        <w:rPr>
          <w:rFonts w:ascii="宋体" w:hAnsi="宋体" w:hint="eastAsia"/>
          <w:szCs w:val="24"/>
        </w:rPr>
        <w:t>。</w:t>
      </w:r>
    </w:p>
    <w:p w14:paraId="7C5FC8EA" w14:textId="14B4D7B0" w:rsidR="00604548" w:rsidRPr="00604548" w:rsidRDefault="00604548" w:rsidP="004A2D9E">
      <w:pPr>
        <w:pStyle w:val="3"/>
        <w:spacing w:before="156" w:after="156"/>
        <w:ind w:firstLine="562"/>
      </w:pPr>
      <w:bookmarkStart w:id="57" w:name="_Toc104413271"/>
      <w:r w:rsidRPr="00604548">
        <w:t>4.</w:t>
      </w:r>
      <w:r w:rsidR="00711169">
        <w:t>4</w:t>
      </w:r>
      <w:r w:rsidRPr="00604548">
        <w:t>.</w:t>
      </w:r>
      <w:r w:rsidR="003912D5">
        <w:rPr>
          <w:rFonts w:hint="eastAsia"/>
        </w:rPr>
        <w:t>10</w:t>
      </w:r>
      <w:r w:rsidRPr="00604548">
        <w:t xml:space="preserve"> 测试计划</w:t>
      </w:r>
      <w:bookmarkEnd w:id="57"/>
    </w:p>
    <w:p w14:paraId="01ABA89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大小建立对应的有效等价类和无效等价类的测试用例，用于语音阅读模块的“通过测试”和“失败测试”。</w:t>
      </w:r>
    </w:p>
    <w:p w14:paraId="48D4FD89" w14:textId="722792B1" w:rsidR="00604548" w:rsidRPr="00604548" w:rsidRDefault="00604548" w:rsidP="004A2D9E">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2E0F425E" w14:textId="77777777" w:rsidR="00604548" w:rsidRPr="00604548" w:rsidRDefault="00604548" w:rsidP="00604548">
      <w:pPr>
        <w:spacing w:before="156" w:after="156" w:line="360" w:lineRule="auto"/>
        <w:rPr>
          <w:rFonts w:ascii="宋体" w:hAnsi="宋体"/>
          <w:szCs w:val="24"/>
        </w:rPr>
      </w:pPr>
    </w:p>
    <w:p w14:paraId="1A71E292" w14:textId="6F468BC4" w:rsidR="00604548" w:rsidRPr="00604548" w:rsidRDefault="00604548" w:rsidP="004A2D9E">
      <w:pPr>
        <w:pStyle w:val="2"/>
        <w:spacing w:before="156" w:after="156"/>
        <w:ind w:firstLine="643"/>
      </w:pPr>
      <w:bookmarkStart w:id="58" w:name="_Toc104413272"/>
      <w:r w:rsidRPr="00604548">
        <w:t>4.</w:t>
      </w:r>
      <w:r w:rsidR="00711169">
        <w:t>5</w:t>
      </w:r>
      <w:r w:rsidR="004A2D9E">
        <w:t xml:space="preserve"> </w:t>
      </w:r>
      <w:r w:rsidRPr="00604548">
        <w:rPr>
          <w:rFonts w:hint="eastAsia"/>
        </w:rPr>
        <w:t>关键词搜索模块</w:t>
      </w:r>
      <w:bookmarkEnd w:id="58"/>
    </w:p>
    <w:p w14:paraId="1E0DCD6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为用户推送相应内容。</w:t>
      </w:r>
    </w:p>
    <w:p w14:paraId="128D1A59" w14:textId="6AF09549" w:rsidR="00604548" w:rsidRPr="00604548" w:rsidRDefault="00604548" w:rsidP="004A2D9E">
      <w:pPr>
        <w:pStyle w:val="3"/>
        <w:spacing w:before="156" w:after="156"/>
        <w:ind w:firstLine="562"/>
      </w:pPr>
      <w:bookmarkStart w:id="59" w:name="_Toc104413273"/>
      <w:r w:rsidRPr="00604548">
        <w:t>4.</w:t>
      </w:r>
      <w:r w:rsidR="00711169">
        <w:t>5</w:t>
      </w:r>
      <w:r w:rsidRPr="00604548">
        <w:t>.1 功能</w:t>
      </w:r>
      <w:bookmarkEnd w:id="59"/>
    </w:p>
    <w:p w14:paraId="4A387178" w14:textId="3E879A2B" w:rsid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通过识别关键词，推送相应内容。</w:t>
      </w:r>
    </w:p>
    <w:p w14:paraId="08F53E5B" w14:textId="78F134A9" w:rsidR="00737C72" w:rsidRPr="00604548" w:rsidRDefault="00737C72" w:rsidP="00737C72">
      <w:pPr>
        <w:pStyle w:val="3"/>
        <w:spacing w:before="156" w:after="156"/>
        <w:ind w:firstLine="562"/>
      </w:pPr>
      <w:r w:rsidRPr="00604548">
        <w:t>4.</w:t>
      </w:r>
      <w:r>
        <w:t>5</w:t>
      </w:r>
      <w:r w:rsidRPr="00604548">
        <w:t>.</w:t>
      </w:r>
      <w:r>
        <w:rPr>
          <w:rFonts w:hint="eastAsia"/>
        </w:rPr>
        <w:t>2</w:t>
      </w:r>
      <w:r w:rsidRPr="00604548">
        <w:t xml:space="preserve"> </w:t>
      </w:r>
      <w:r>
        <w:rPr>
          <w:rFonts w:hint="eastAsia"/>
        </w:rPr>
        <w:t>需求对应</w:t>
      </w:r>
    </w:p>
    <w:p w14:paraId="73324925" w14:textId="338F21CD" w:rsidR="00737C72" w:rsidRPr="009241FF" w:rsidRDefault="009241FF" w:rsidP="009241FF">
      <w:pPr>
        <w:spacing w:before="156" w:after="156" w:line="360" w:lineRule="auto"/>
        <w:rPr>
          <w:rFonts w:ascii="宋体" w:hAnsi="宋体"/>
          <w:szCs w:val="24"/>
        </w:rPr>
      </w:pPr>
      <w:r>
        <w:rPr>
          <w:rFonts w:ascii="宋体" w:hAnsi="宋体" w:hint="eastAsia"/>
          <w:szCs w:val="24"/>
        </w:rPr>
        <w:t>对应需求008</w:t>
      </w:r>
    </w:p>
    <w:p w14:paraId="7265D7B7" w14:textId="03B0C751" w:rsidR="00604548" w:rsidRPr="00604548" w:rsidRDefault="00604548" w:rsidP="004A2D9E">
      <w:pPr>
        <w:pStyle w:val="3"/>
        <w:spacing w:before="156" w:after="156"/>
        <w:ind w:firstLine="562"/>
      </w:pPr>
      <w:bookmarkStart w:id="60" w:name="_Toc104413274"/>
      <w:r w:rsidRPr="00604548">
        <w:t>4.</w:t>
      </w:r>
      <w:r w:rsidR="00711169">
        <w:t>5</w:t>
      </w:r>
      <w:r w:rsidRPr="00604548">
        <w:t>.</w:t>
      </w:r>
      <w:r w:rsidR="00737C72">
        <w:rPr>
          <w:rFonts w:hint="eastAsia"/>
        </w:rPr>
        <w:t>3</w:t>
      </w:r>
      <w:r w:rsidRPr="00604548">
        <w:t xml:space="preserve"> 性能</w:t>
      </w:r>
      <w:bookmarkEnd w:id="60"/>
    </w:p>
    <w:p w14:paraId="4811807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27B22B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8F072A5" w14:textId="03B937B7" w:rsidR="00604548" w:rsidRPr="00604548" w:rsidRDefault="00604548" w:rsidP="004A2D9E">
      <w:pPr>
        <w:pStyle w:val="3"/>
        <w:spacing w:before="156" w:after="156"/>
        <w:ind w:firstLine="562"/>
      </w:pPr>
      <w:bookmarkStart w:id="61" w:name="_Toc104413275"/>
      <w:r w:rsidRPr="00604548">
        <w:t>4.</w:t>
      </w:r>
      <w:r w:rsidR="00711169">
        <w:t>5</w:t>
      </w:r>
      <w:r w:rsidRPr="00604548">
        <w:t>.</w:t>
      </w:r>
      <w:r w:rsidR="00737C72">
        <w:rPr>
          <w:rFonts w:hint="eastAsia"/>
        </w:rPr>
        <w:t>4</w:t>
      </w:r>
      <w:r w:rsidRPr="00604548">
        <w:t xml:space="preserve"> 输入项</w:t>
      </w:r>
      <w:bookmarkEnd w:id="61"/>
    </w:p>
    <w:p w14:paraId="2B6AF0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语音数据。</w:t>
      </w:r>
    </w:p>
    <w:p w14:paraId="40970A59" w14:textId="21B36BAD" w:rsidR="00604548" w:rsidRPr="00604548" w:rsidRDefault="00604548" w:rsidP="004A2D9E">
      <w:pPr>
        <w:pStyle w:val="3"/>
        <w:spacing w:before="156" w:after="156"/>
        <w:ind w:firstLine="562"/>
      </w:pPr>
      <w:bookmarkStart w:id="62" w:name="_Toc104413276"/>
      <w:r w:rsidRPr="00604548">
        <w:t>4.</w:t>
      </w:r>
      <w:r w:rsidR="00711169">
        <w:t>5</w:t>
      </w:r>
      <w:r w:rsidRPr="00604548">
        <w:t>.</w:t>
      </w:r>
      <w:r w:rsidR="00737C72">
        <w:rPr>
          <w:rFonts w:hint="eastAsia"/>
        </w:rPr>
        <w:t>5</w:t>
      </w:r>
      <w:r w:rsidRPr="00604548">
        <w:t xml:space="preserve"> 输出项</w:t>
      </w:r>
      <w:bookmarkEnd w:id="62"/>
    </w:p>
    <w:p w14:paraId="7D74D65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服务端获取的新闻列表。</w:t>
      </w:r>
    </w:p>
    <w:p w14:paraId="0650AC6B" w14:textId="77CD41A5" w:rsidR="00604548" w:rsidRPr="00604548" w:rsidRDefault="00604548" w:rsidP="004A2D9E">
      <w:pPr>
        <w:pStyle w:val="3"/>
        <w:spacing w:before="156" w:after="156"/>
        <w:ind w:firstLine="562"/>
      </w:pPr>
      <w:bookmarkStart w:id="63" w:name="_Toc104413277"/>
      <w:r w:rsidRPr="00604548">
        <w:lastRenderedPageBreak/>
        <w:t>4.</w:t>
      </w:r>
      <w:r w:rsidR="00711169">
        <w:t>5</w:t>
      </w:r>
      <w:r w:rsidRPr="00604548">
        <w:t>.</w:t>
      </w:r>
      <w:r w:rsidR="00737C72">
        <w:rPr>
          <w:rFonts w:hint="eastAsia"/>
        </w:rPr>
        <w:t>6</w:t>
      </w:r>
      <w:r w:rsidRPr="00604548">
        <w:t xml:space="preserve"> 设计方法（算法）</w:t>
      </w:r>
      <w:bookmarkEnd w:id="63"/>
    </w:p>
    <w:p w14:paraId="1BE57C57" w14:textId="211A4F4C" w:rsidR="007E19F5" w:rsidRDefault="00604548" w:rsidP="00604548">
      <w:pPr>
        <w:spacing w:before="156" w:after="156" w:line="360" w:lineRule="auto"/>
        <w:rPr>
          <w:rFonts w:ascii="宋体" w:hAnsi="宋体"/>
          <w:szCs w:val="24"/>
        </w:rPr>
      </w:pPr>
      <w:r w:rsidRPr="00604548">
        <w:rPr>
          <w:rFonts w:ascii="宋体" w:hAnsi="宋体" w:hint="eastAsia"/>
          <w:szCs w:val="24"/>
        </w:rPr>
        <w:t>用户语音唤起语音助手，输入搜索内容，将语音内容传给移动云后，返回相应文字</w:t>
      </w:r>
      <w:r w:rsidR="007E19F5">
        <w:rPr>
          <w:rFonts w:ascii="宋体" w:hAnsi="宋体" w:hint="eastAsia"/>
          <w:szCs w:val="24"/>
        </w:rPr>
        <w:t>。</w:t>
      </w:r>
    </w:p>
    <w:p w14:paraId="0960E151" w14:textId="4B2395F0" w:rsidR="007E19F5" w:rsidRDefault="007E19F5" w:rsidP="007E19F5">
      <w:pPr>
        <w:pStyle w:val="a0"/>
        <w:spacing w:before="156" w:after="156"/>
      </w:pPr>
      <w:r>
        <w:rPr>
          <w:rFonts w:hint="eastAsia"/>
        </w:rPr>
        <w:t>首先在本地识别文字中是否包含与指令相关的文字</w:t>
      </w:r>
      <w:r w:rsidR="00953C82">
        <w:rPr>
          <w:rFonts w:hint="eastAsia"/>
        </w:rPr>
        <w:t>，有对应指令文字则执行指令。</w:t>
      </w:r>
    </w:p>
    <w:p w14:paraId="2F3BF433" w14:textId="0A83FD87" w:rsidR="00953C82" w:rsidRPr="007E19F5" w:rsidRDefault="00953C82" w:rsidP="007E19F5">
      <w:pPr>
        <w:pStyle w:val="a0"/>
        <w:spacing w:before="156" w:after="156"/>
        <w:rPr>
          <w:rFonts w:hint="eastAsia"/>
        </w:rPr>
      </w:pPr>
      <w:r>
        <w:rPr>
          <w:rFonts w:hint="eastAsia"/>
        </w:rPr>
        <w:t>若无指令，判断文字中是否有指定</w:t>
      </w:r>
      <w:r>
        <w:rPr>
          <w:rFonts w:hint="eastAsia"/>
        </w:rPr>
        <w:t>12</w:t>
      </w:r>
      <w:r>
        <w:rPr>
          <w:rFonts w:hint="eastAsia"/>
        </w:rPr>
        <w:t>类新闻之一，有指定</w:t>
      </w:r>
      <w:r>
        <w:rPr>
          <w:rFonts w:hint="eastAsia"/>
        </w:rPr>
        <w:t>12</w:t>
      </w:r>
      <w:r>
        <w:rPr>
          <w:rFonts w:hint="eastAsia"/>
        </w:rPr>
        <w:t>类新闻之一则向后端请求响应的推荐新闻。</w:t>
      </w:r>
    </w:p>
    <w:p w14:paraId="5FF33772" w14:textId="65F9E82D" w:rsidR="00604548" w:rsidRDefault="00953C82" w:rsidP="00604548">
      <w:pPr>
        <w:spacing w:before="156" w:after="156" w:line="360" w:lineRule="auto"/>
        <w:rPr>
          <w:rFonts w:ascii="宋体" w:hAnsi="宋体"/>
          <w:szCs w:val="24"/>
        </w:rPr>
      </w:pPr>
      <w:r>
        <w:rPr>
          <w:rFonts w:ascii="宋体" w:hAnsi="宋体" w:hint="eastAsia"/>
          <w:szCs w:val="24"/>
        </w:rPr>
        <w:t>若无指定12类新闻之一，则</w:t>
      </w:r>
      <w:r w:rsidR="00604548" w:rsidRPr="00604548">
        <w:rPr>
          <w:rFonts w:ascii="宋体" w:hAnsi="宋体" w:hint="eastAsia"/>
          <w:szCs w:val="24"/>
        </w:rPr>
        <w:t>将文字传给移动云进行关键词提取，将返回的关键词返回给服务端，服务端会根据关键词返回新闻列表对象。</w:t>
      </w:r>
    </w:p>
    <w:p w14:paraId="3F4CF8B0" w14:textId="7666FE8B" w:rsidR="00953C82" w:rsidRPr="00953C82" w:rsidRDefault="00953C82" w:rsidP="00953C82">
      <w:pPr>
        <w:pStyle w:val="a0"/>
        <w:spacing w:before="156" w:after="156"/>
        <w:rPr>
          <w:rFonts w:hint="eastAsia"/>
        </w:rPr>
      </w:pPr>
      <w:r>
        <w:rPr>
          <w:rFonts w:hint="eastAsia"/>
        </w:rPr>
        <w:t>若无关键词，则提醒用户语音未识别成功。</w:t>
      </w:r>
    </w:p>
    <w:p w14:paraId="1039F237" w14:textId="69ED1F44" w:rsidR="00CC74BA" w:rsidRDefault="00953C82" w:rsidP="00953C82">
      <w:pPr>
        <w:pStyle w:val="a0"/>
        <w:spacing w:before="156" w:after="156"/>
      </w:pPr>
      <w:r>
        <w:t>Recorder()</w:t>
      </w:r>
    </w:p>
    <w:p w14:paraId="2CADCC9A" w14:textId="77777777" w:rsidR="00953C82" w:rsidRDefault="00953C82" w:rsidP="00953C82">
      <w:pPr>
        <w:pStyle w:val="a0"/>
        <w:spacing w:before="156" w:after="156"/>
      </w:pPr>
      <w:r>
        <w:rPr>
          <w:rFonts w:hint="eastAsia"/>
        </w:rPr>
        <w:t>.</w:t>
      </w:r>
      <w:r>
        <w:t>success: res=&gt;{</w:t>
      </w:r>
    </w:p>
    <w:p w14:paraId="603E6651" w14:textId="2A2B06CF" w:rsidR="00953C82" w:rsidRDefault="00953C82" w:rsidP="00953C82">
      <w:pPr>
        <w:pStyle w:val="a0"/>
        <w:spacing w:before="156" w:after="156"/>
      </w:pPr>
      <w:r>
        <w:tab/>
      </w:r>
      <w:r>
        <w:t>stt()</w:t>
      </w:r>
    </w:p>
    <w:p w14:paraId="7D010BD1" w14:textId="77777777" w:rsidR="00E259A7" w:rsidRDefault="00953C82" w:rsidP="00953C82">
      <w:pPr>
        <w:pStyle w:val="a0"/>
        <w:spacing w:before="156" w:after="156"/>
      </w:pPr>
      <w:r>
        <w:tab/>
        <w:t>.then(</w:t>
      </w:r>
      <w:r w:rsidR="00E259A7">
        <w:t>text=&gt;{</w:t>
      </w:r>
    </w:p>
    <w:p w14:paraId="2716EC67" w14:textId="2B06FD85" w:rsidR="00E259A7" w:rsidRDefault="00E259A7" w:rsidP="00E259A7">
      <w:pPr>
        <w:pStyle w:val="a0"/>
        <w:spacing w:before="156" w:after="156"/>
      </w:pPr>
      <w:r>
        <w:tab/>
        <w:t>If(</w:t>
      </w:r>
      <w:r>
        <w:t>hasCommond(text)</w:t>
      </w:r>
      <w:r>
        <w:t xml:space="preserve"> process;</w:t>
      </w:r>
    </w:p>
    <w:p w14:paraId="4638967B" w14:textId="5F172488" w:rsidR="00E259A7" w:rsidRDefault="00E259A7" w:rsidP="00E259A7">
      <w:pPr>
        <w:pStyle w:val="a0"/>
        <w:spacing w:before="156" w:after="156"/>
      </w:pPr>
      <w:r>
        <w:tab/>
        <w:t>Else if(hasMyClass(text))process;</w:t>
      </w:r>
    </w:p>
    <w:p w14:paraId="15E16D85" w14:textId="2A90D63B" w:rsidR="00E259A7" w:rsidRDefault="00E259A7" w:rsidP="00E259A7">
      <w:pPr>
        <w:pStyle w:val="a0"/>
        <w:spacing w:before="156" w:after="156"/>
      </w:pPr>
      <w:r>
        <w:tab/>
        <w:t>Else if(searchFromKeywords)process;</w:t>
      </w:r>
    </w:p>
    <w:p w14:paraId="11775A72" w14:textId="476CDB88" w:rsidR="00E259A7" w:rsidRPr="00E259A7" w:rsidRDefault="00E259A7" w:rsidP="00E259A7">
      <w:pPr>
        <w:pStyle w:val="a0"/>
        <w:spacing w:before="156" w:after="156"/>
        <w:rPr>
          <w:rFonts w:hint="eastAsia"/>
        </w:rPr>
      </w:pPr>
      <w:r>
        <w:tab/>
        <w:t>Else{ “no result”}</w:t>
      </w:r>
    </w:p>
    <w:p w14:paraId="305918F1" w14:textId="3577FA8B" w:rsidR="00E259A7" w:rsidRDefault="00E259A7" w:rsidP="00953C82">
      <w:pPr>
        <w:pStyle w:val="a0"/>
        <w:spacing w:before="156" w:after="156"/>
      </w:pPr>
      <w:r>
        <w:t>)</w:t>
      </w:r>
    </w:p>
    <w:p w14:paraId="1C9A295C" w14:textId="77777777" w:rsidR="00E259A7" w:rsidRDefault="00E259A7" w:rsidP="00953C82">
      <w:pPr>
        <w:pStyle w:val="a0"/>
        <w:spacing w:before="156" w:after="156"/>
        <w:rPr>
          <w:rFonts w:hint="eastAsia"/>
        </w:rPr>
      </w:pPr>
    </w:p>
    <w:p w14:paraId="5020EDBD" w14:textId="77777777" w:rsidR="00E259A7" w:rsidRDefault="00E259A7" w:rsidP="00E259A7">
      <w:pPr>
        <w:pStyle w:val="a0"/>
        <w:spacing w:before="156" w:after="156"/>
        <w:ind w:left="360"/>
      </w:pPr>
      <w:r>
        <w:t>}</w:t>
      </w:r>
    </w:p>
    <w:p w14:paraId="48D57062" w14:textId="1A4D3AB6" w:rsidR="00953C82" w:rsidRDefault="00953C82" w:rsidP="00E259A7">
      <w:pPr>
        <w:pStyle w:val="a0"/>
        <w:spacing w:before="156" w:after="156"/>
      </w:pPr>
      <w:r>
        <w:t>)}</w:t>
      </w:r>
    </w:p>
    <w:p w14:paraId="32CA478F" w14:textId="77777777" w:rsidR="00953C82" w:rsidRPr="004B6917" w:rsidRDefault="00953C82" w:rsidP="00953C82">
      <w:pPr>
        <w:pStyle w:val="a0"/>
        <w:spacing w:before="156" w:after="156"/>
      </w:pPr>
    </w:p>
    <w:p w14:paraId="10A3018F" w14:textId="283A8731" w:rsidR="00604548" w:rsidRPr="00604548" w:rsidRDefault="00604548" w:rsidP="004A2D9E">
      <w:pPr>
        <w:pStyle w:val="3"/>
        <w:spacing w:before="156" w:after="156"/>
        <w:ind w:firstLine="562"/>
      </w:pPr>
      <w:bookmarkStart w:id="64" w:name="_Toc104413278"/>
      <w:r w:rsidRPr="00604548">
        <w:lastRenderedPageBreak/>
        <w:t>4.</w:t>
      </w:r>
      <w:r w:rsidR="00711169">
        <w:t>5</w:t>
      </w:r>
      <w:r w:rsidRPr="00604548">
        <w:t>.</w:t>
      </w:r>
      <w:r w:rsidR="00737C72">
        <w:rPr>
          <w:rFonts w:hint="eastAsia"/>
        </w:rPr>
        <w:t>7</w:t>
      </w:r>
      <w:r w:rsidRPr="00604548">
        <w:t xml:space="preserve"> 流程逻辑</w:t>
      </w:r>
      <w:bookmarkEnd w:id="64"/>
    </w:p>
    <w:p w14:paraId="587F8910" w14:textId="2017758D" w:rsidR="00604548" w:rsidRPr="00604548" w:rsidRDefault="00E259A7" w:rsidP="00604548">
      <w:pPr>
        <w:spacing w:before="156" w:after="156" w:line="360" w:lineRule="auto"/>
        <w:rPr>
          <w:rFonts w:ascii="宋体" w:hAnsi="宋体"/>
          <w:szCs w:val="24"/>
        </w:rPr>
      </w:pPr>
      <w:r>
        <w:rPr>
          <w:noProof/>
        </w:rPr>
        <w:drawing>
          <wp:inline distT="0" distB="0" distL="0" distR="0" wp14:anchorId="3F055387" wp14:editId="008866E9">
            <wp:extent cx="5274310" cy="49784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497840"/>
                    </a:xfrm>
                    <a:prstGeom prst="rect">
                      <a:avLst/>
                    </a:prstGeom>
                  </pic:spPr>
                </pic:pic>
              </a:graphicData>
            </a:graphic>
          </wp:inline>
        </w:drawing>
      </w:r>
    </w:p>
    <w:p w14:paraId="2FBA1AE8" w14:textId="1348547C" w:rsidR="00604548" w:rsidRPr="00604548" w:rsidRDefault="00604548" w:rsidP="004A2D9E">
      <w:pPr>
        <w:pStyle w:val="3"/>
        <w:spacing w:before="156" w:after="156"/>
        <w:ind w:firstLine="562"/>
      </w:pPr>
      <w:bookmarkStart w:id="65" w:name="_Toc104413279"/>
      <w:r w:rsidRPr="00604548">
        <w:t>4.</w:t>
      </w:r>
      <w:r w:rsidR="00711169">
        <w:t>5</w:t>
      </w:r>
      <w:r w:rsidRPr="00604548">
        <w:t>.</w:t>
      </w:r>
      <w:r w:rsidR="00737C72">
        <w:rPr>
          <w:rFonts w:hint="eastAsia"/>
        </w:rPr>
        <w:t>8</w:t>
      </w:r>
      <w:r w:rsidRPr="00604548">
        <w:t xml:space="preserve"> 接口</w:t>
      </w:r>
      <w:bookmarkEnd w:id="65"/>
    </w:p>
    <w:p w14:paraId="11A705EF" w14:textId="215066D2"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关键词提取接口，发送实时语音转写分片接口，前后端新闻</w:t>
      </w:r>
      <w:r w:rsidR="00E259A7">
        <w:rPr>
          <w:rFonts w:ascii="宋体" w:hAnsi="宋体" w:hint="eastAsia"/>
          <w:szCs w:val="24"/>
        </w:rPr>
        <w:t>关键词</w:t>
      </w:r>
      <w:r w:rsidRPr="00604548">
        <w:rPr>
          <w:rFonts w:ascii="宋体" w:hAnsi="宋体" w:hint="eastAsia"/>
          <w:szCs w:val="24"/>
        </w:rPr>
        <w:t>搜索接口。</w:t>
      </w:r>
    </w:p>
    <w:p w14:paraId="4F9B5885" w14:textId="4FE22384" w:rsidR="00604548" w:rsidRPr="00604548" w:rsidRDefault="00604548" w:rsidP="004A2D9E">
      <w:pPr>
        <w:pStyle w:val="3"/>
        <w:spacing w:before="156" w:after="156"/>
        <w:ind w:firstLine="562"/>
      </w:pPr>
      <w:bookmarkStart w:id="66" w:name="_Toc104413280"/>
      <w:r w:rsidRPr="00604548">
        <w:t>4.</w:t>
      </w:r>
      <w:r w:rsidR="00711169">
        <w:t>5</w:t>
      </w:r>
      <w:r w:rsidRPr="00604548">
        <w:t>.</w:t>
      </w:r>
      <w:r w:rsidR="00737C72">
        <w:rPr>
          <w:rFonts w:hint="eastAsia"/>
        </w:rPr>
        <w:t>9</w:t>
      </w:r>
      <w:r w:rsidRPr="00604548">
        <w:t xml:space="preserve"> 限制条件</w:t>
      </w:r>
      <w:bookmarkEnd w:id="66"/>
    </w:p>
    <w:p w14:paraId="159FD716" w14:textId="3AFE3117" w:rsid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识别出提前已定义的关键词</w:t>
      </w:r>
      <w:r w:rsidR="00E259A7">
        <w:rPr>
          <w:rFonts w:ascii="宋体" w:hAnsi="宋体" w:hint="eastAsia"/>
          <w:szCs w:val="24"/>
        </w:rPr>
        <w:t>和命令</w:t>
      </w:r>
      <w:r w:rsidRPr="00604548">
        <w:rPr>
          <w:rFonts w:ascii="宋体" w:hAnsi="宋体" w:hint="eastAsia"/>
          <w:szCs w:val="24"/>
        </w:rPr>
        <w:t>。</w:t>
      </w:r>
    </w:p>
    <w:p w14:paraId="44AE0D48" w14:textId="615B06EF" w:rsidR="00E259A7" w:rsidRPr="00E259A7" w:rsidRDefault="00E259A7" w:rsidP="00E259A7">
      <w:pPr>
        <w:spacing w:before="156" w:after="156" w:line="360" w:lineRule="auto"/>
        <w:rPr>
          <w:rFonts w:ascii="宋体" w:hAnsi="宋体" w:hint="eastAsia"/>
          <w:szCs w:val="24"/>
        </w:rPr>
      </w:pPr>
      <w:r w:rsidRPr="00604548">
        <w:rPr>
          <w:rFonts w:ascii="宋体" w:hAnsi="宋体" w:hint="eastAsia"/>
          <w:szCs w:val="24"/>
        </w:rPr>
        <w:t>（</w:t>
      </w:r>
      <w:r>
        <w:rPr>
          <w:rFonts w:ascii="宋体" w:hAnsi="宋体" w:hint="eastAsia"/>
          <w:szCs w:val="24"/>
        </w:rPr>
        <w:t>2</w:t>
      </w:r>
      <w:r w:rsidRPr="00604548">
        <w:rPr>
          <w:rFonts w:ascii="宋体" w:hAnsi="宋体"/>
          <w:szCs w:val="24"/>
        </w:rPr>
        <w:t xml:space="preserve">） </w:t>
      </w:r>
      <w:r>
        <w:rPr>
          <w:rFonts w:ascii="宋体" w:hAnsi="宋体" w:hint="eastAsia"/>
          <w:szCs w:val="24"/>
        </w:rPr>
        <w:t>关键词识别可能不是用户想要的结果</w:t>
      </w:r>
      <w:r w:rsidRPr="00604548">
        <w:rPr>
          <w:rFonts w:ascii="宋体" w:hAnsi="宋体" w:hint="eastAsia"/>
          <w:szCs w:val="24"/>
        </w:rPr>
        <w:t>。</w:t>
      </w:r>
    </w:p>
    <w:p w14:paraId="300B28A1" w14:textId="12CA9FC7" w:rsidR="00604548" w:rsidRPr="00604548" w:rsidRDefault="00604548" w:rsidP="004A2D9E">
      <w:pPr>
        <w:pStyle w:val="3"/>
        <w:spacing w:before="156" w:after="156"/>
        <w:ind w:firstLine="562"/>
      </w:pPr>
      <w:bookmarkStart w:id="67" w:name="_Toc104413281"/>
      <w:r w:rsidRPr="00604548">
        <w:t>4.</w:t>
      </w:r>
      <w:r w:rsidR="00711169">
        <w:t>5</w:t>
      </w:r>
      <w:r w:rsidRPr="00604548">
        <w:t>.</w:t>
      </w:r>
      <w:r w:rsidR="00737C72">
        <w:rPr>
          <w:rFonts w:hint="eastAsia"/>
        </w:rPr>
        <w:t>10</w:t>
      </w:r>
      <w:r w:rsidRPr="00604548">
        <w:t xml:space="preserve"> 测试计划</w:t>
      </w:r>
      <w:bookmarkEnd w:id="67"/>
    </w:p>
    <w:p w14:paraId="372286D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语音内容和语音输入时间建立对应的有效等价类和无效等价类的测试用例，用于语音阅读模块的“通过测试”和“失败测试”。</w:t>
      </w:r>
    </w:p>
    <w:p w14:paraId="429B1A6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5351B644" w14:textId="77777777" w:rsidR="00604548" w:rsidRPr="00604548" w:rsidRDefault="00604548" w:rsidP="00604548">
      <w:pPr>
        <w:spacing w:before="156" w:after="156" w:line="360" w:lineRule="auto"/>
        <w:rPr>
          <w:rFonts w:ascii="宋体" w:hAnsi="宋体"/>
          <w:szCs w:val="24"/>
        </w:rPr>
      </w:pPr>
    </w:p>
    <w:p w14:paraId="00CA3369" w14:textId="407066F9" w:rsidR="00604548" w:rsidRPr="00604548" w:rsidRDefault="00604548" w:rsidP="004A2D9E">
      <w:pPr>
        <w:pStyle w:val="2"/>
        <w:spacing w:before="156" w:after="156"/>
        <w:ind w:firstLine="643"/>
      </w:pPr>
      <w:bookmarkStart w:id="68" w:name="_Toc104413282"/>
      <w:r w:rsidRPr="00604548">
        <w:t>4.</w:t>
      </w:r>
      <w:r w:rsidR="00711169">
        <w:t>6</w:t>
      </w:r>
      <w:r w:rsidR="004A2D9E">
        <w:t xml:space="preserve"> </w:t>
      </w:r>
      <w:r w:rsidRPr="00604548">
        <w:rPr>
          <w:rFonts w:hint="eastAsia"/>
        </w:rPr>
        <w:t>拍照识别模块</w:t>
      </w:r>
      <w:bookmarkEnd w:id="68"/>
    </w:p>
    <w:p w14:paraId="2113FB29" w14:textId="1D26E142" w:rsidR="00604548" w:rsidRPr="00604548" w:rsidRDefault="00604548" w:rsidP="00A21E71">
      <w:pPr>
        <w:pStyle w:val="3"/>
        <w:spacing w:before="156" w:after="156"/>
        <w:ind w:firstLine="562"/>
      </w:pPr>
      <w:bookmarkStart w:id="69" w:name="_Toc104413283"/>
      <w:r w:rsidRPr="00604548">
        <w:t>4.</w:t>
      </w:r>
      <w:r w:rsidR="00711169">
        <w:t>6</w:t>
      </w:r>
      <w:r w:rsidRPr="00604548">
        <w:t>.1 功能</w:t>
      </w:r>
      <w:bookmarkEnd w:id="69"/>
    </w:p>
    <w:p w14:paraId="1697172F" w14:textId="15107CA8" w:rsid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53D623E9" w14:textId="7FE74520" w:rsidR="009241FF" w:rsidRPr="00604548" w:rsidRDefault="009241FF" w:rsidP="009241FF">
      <w:pPr>
        <w:pStyle w:val="3"/>
        <w:spacing w:before="156" w:after="156"/>
        <w:ind w:firstLine="562"/>
      </w:pPr>
      <w:r w:rsidRPr="00604548">
        <w:t>4.</w:t>
      </w:r>
      <w:r>
        <w:t>5</w:t>
      </w:r>
      <w:r w:rsidRPr="00604548">
        <w:t>.</w:t>
      </w:r>
      <w:r>
        <w:rPr>
          <w:rFonts w:hint="eastAsia"/>
        </w:rPr>
        <w:t>2</w:t>
      </w:r>
      <w:r w:rsidRPr="00604548">
        <w:t xml:space="preserve"> </w:t>
      </w:r>
      <w:r>
        <w:rPr>
          <w:rFonts w:hint="eastAsia"/>
        </w:rPr>
        <w:t>需求对应</w:t>
      </w:r>
    </w:p>
    <w:p w14:paraId="348B01F0" w14:textId="0879148F" w:rsidR="009241FF" w:rsidRPr="009241FF" w:rsidRDefault="009241FF" w:rsidP="009241FF">
      <w:pPr>
        <w:pStyle w:val="a0"/>
        <w:spacing w:before="156" w:after="156"/>
      </w:pPr>
      <w:r>
        <w:rPr>
          <w:rFonts w:hint="eastAsia"/>
        </w:rPr>
        <w:t>对应需求：</w:t>
      </w:r>
      <w:r>
        <w:rPr>
          <w:rFonts w:hint="eastAsia"/>
        </w:rPr>
        <w:t>011</w:t>
      </w:r>
    </w:p>
    <w:p w14:paraId="3D611DE5" w14:textId="2443F256" w:rsidR="00604548" w:rsidRPr="00604548" w:rsidRDefault="00604548" w:rsidP="00A21E71">
      <w:pPr>
        <w:pStyle w:val="3"/>
        <w:spacing w:before="156" w:after="156"/>
        <w:ind w:firstLine="562"/>
      </w:pPr>
      <w:bookmarkStart w:id="70" w:name="_Toc104413284"/>
      <w:r w:rsidRPr="00604548">
        <w:t>4.</w:t>
      </w:r>
      <w:r w:rsidR="00711169">
        <w:t>6</w:t>
      </w:r>
      <w:r w:rsidRPr="00604548">
        <w:t>.</w:t>
      </w:r>
      <w:r w:rsidR="009241FF">
        <w:rPr>
          <w:rFonts w:hint="eastAsia"/>
        </w:rPr>
        <w:t>3</w:t>
      </w:r>
      <w:r w:rsidRPr="00604548">
        <w:t xml:space="preserve"> 性能</w:t>
      </w:r>
      <w:bookmarkEnd w:id="70"/>
    </w:p>
    <w:p w14:paraId="51C4C06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w:t>
      </w:r>
      <w:r w:rsidRPr="00604548">
        <w:rPr>
          <w:rFonts w:ascii="宋体" w:hAnsi="宋体" w:hint="eastAsia"/>
          <w:szCs w:val="24"/>
        </w:rPr>
        <w:lastRenderedPageBreak/>
        <w:t>较高。</w:t>
      </w:r>
    </w:p>
    <w:p w14:paraId="0415B33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4F8A0F1D" w14:textId="75DC94EA" w:rsidR="00604548" w:rsidRPr="00604548" w:rsidRDefault="00604548" w:rsidP="00A21E71">
      <w:pPr>
        <w:pStyle w:val="3"/>
        <w:spacing w:before="156" w:after="156"/>
        <w:ind w:firstLine="562"/>
      </w:pPr>
      <w:bookmarkStart w:id="71" w:name="_Toc104413285"/>
      <w:r w:rsidRPr="00604548">
        <w:t>4.</w:t>
      </w:r>
      <w:r w:rsidR="00711169">
        <w:t>6</w:t>
      </w:r>
      <w:r w:rsidRPr="00604548">
        <w:t>.</w:t>
      </w:r>
      <w:r w:rsidR="009241FF">
        <w:rPr>
          <w:rFonts w:hint="eastAsia"/>
        </w:rPr>
        <w:t>4</w:t>
      </w:r>
      <w:r w:rsidRPr="00604548">
        <w:t xml:space="preserve"> 输入项</w:t>
      </w:r>
      <w:bookmarkEnd w:id="71"/>
    </w:p>
    <w:p w14:paraId="7E72B13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图片数据。</w:t>
      </w:r>
    </w:p>
    <w:p w14:paraId="1105511E" w14:textId="69609A28" w:rsidR="00604548" w:rsidRPr="00604548" w:rsidRDefault="00604548" w:rsidP="00A21E71">
      <w:pPr>
        <w:pStyle w:val="3"/>
        <w:spacing w:before="156" w:after="156"/>
        <w:ind w:firstLine="562"/>
      </w:pPr>
      <w:bookmarkStart w:id="72" w:name="_Toc104413286"/>
      <w:r w:rsidRPr="00604548">
        <w:t>4.</w:t>
      </w:r>
      <w:r w:rsidR="00711169">
        <w:t>6</w:t>
      </w:r>
      <w:r w:rsidRPr="00604548">
        <w:t>.</w:t>
      </w:r>
      <w:r w:rsidR="009241FF">
        <w:rPr>
          <w:rFonts w:hint="eastAsia"/>
        </w:rPr>
        <w:t>5</w:t>
      </w:r>
      <w:r w:rsidRPr="00604548">
        <w:t xml:space="preserve"> 输出项</w:t>
      </w:r>
      <w:bookmarkEnd w:id="72"/>
    </w:p>
    <w:p w14:paraId="14059FF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移动云获取的识别数据。</w:t>
      </w:r>
    </w:p>
    <w:p w14:paraId="36D6F683" w14:textId="373FCE9E" w:rsidR="00604548" w:rsidRPr="00604548" w:rsidRDefault="00604548" w:rsidP="00A21E71">
      <w:pPr>
        <w:pStyle w:val="3"/>
        <w:spacing w:before="156" w:after="156"/>
        <w:ind w:firstLine="562"/>
      </w:pPr>
      <w:bookmarkStart w:id="73" w:name="_Toc104413287"/>
      <w:r w:rsidRPr="00604548">
        <w:t>4.</w:t>
      </w:r>
      <w:r w:rsidR="00711169">
        <w:t>6</w:t>
      </w:r>
      <w:r w:rsidRPr="00604548">
        <w:t>.</w:t>
      </w:r>
      <w:r w:rsidR="009241FF">
        <w:rPr>
          <w:rFonts w:hint="eastAsia"/>
        </w:rPr>
        <w:t>6</w:t>
      </w:r>
      <w:r w:rsidRPr="00604548">
        <w:t xml:space="preserve"> 设计方法（算法）</w:t>
      </w:r>
      <w:bookmarkEnd w:id="73"/>
    </w:p>
    <w:p w14:paraId="6FBBDE5F" w14:textId="518D6AFD" w:rsidR="00604548" w:rsidRDefault="00604548" w:rsidP="00604548">
      <w:pPr>
        <w:spacing w:before="156" w:after="156" w:line="360" w:lineRule="auto"/>
        <w:rPr>
          <w:rFonts w:ascii="宋体" w:hAnsi="宋体"/>
          <w:szCs w:val="24"/>
        </w:rPr>
      </w:pPr>
      <w:r w:rsidRPr="00604548">
        <w:rPr>
          <w:rFonts w:ascii="宋体" w:hAnsi="宋体" w:hint="eastAsia"/>
          <w:szCs w:val="24"/>
        </w:rPr>
        <w:t>使用</w:t>
      </w:r>
      <w:r w:rsidRPr="00604548">
        <w:rPr>
          <w:rFonts w:ascii="宋体" w:hAnsi="宋体"/>
          <w:szCs w:val="24"/>
        </w:rPr>
        <w:t>uni.chooseImage</w:t>
      </w:r>
      <w:r w:rsidRPr="00604548">
        <w:rPr>
          <w:rFonts w:ascii="宋体" w:hAnsi="宋体" w:hint="eastAsia"/>
          <w:szCs w:val="24"/>
        </w:rPr>
        <w:t>(</w:t>
      </w:r>
      <w:r w:rsidRPr="00604548">
        <w:rPr>
          <w:rFonts w:ascii="宋体" w:hAnsi="宋体"/>
          <w:szCs w:val="24"/>
        </w:rPr>
        <w:t>)API</w:t>
      </w:r>
      <w:r w:rsidRPr="00604548">
        <w:rPr>
          <w:rFonts w:ascii="宋体" w:hAnsi="宋体" w:hint="eastAsia"/>
          <w:szCs w:val="24"/>
        </w:rPr>
        <w:t>调用相机，用户通过点击屏幕照相后，图片数据通过ajax传递给移动云图像识别接口，收到传回的图像识别内容，然后将识别内容通过语音转写接口识别并播报。</w:t>
      </w:r>
    </w:p>
    <w:p w14:paraId="394E4826" w14:textId="23BCDEBC" w:rsidR="00CD68D7" w:rsidRDefault="00CD68D7" w:rsidP="00CD68D7">
      <w:pPr>
        <w:pStyle w:val="a0"/>
        <w:spacing w:before="156" w:after="156"/>
      </w:pPr>
      <w:r>
        <w:rPr>
          <w:rFonts w:hint="eastAsia"/>
        </w:rPr>
        <w:t>伪代码</w:t>
      </w:r>
      <w:r>
        <w:rPr>
          <w:rFonts w:hint="eastAsia"/>
        </w:rPr>
        <w:t>:</w:t>
      </w:r>
    </w:p>
    <w:p w14:paraId="1FB9A1F3" w14:textId="071C8CA4" w:rsidR="00CD68D7" w:rsidRDefault="00CD68D7" w:rsidP="00CD68D7">
      <w:pPr>
        <w:pStyle w:val="a0"/>
        <w:spacing w:before="156" w:after="156"/>
      </w:pPr>
      <w:r>
        <w:t>pic=openCamera()</w:t>
      </w:r>
    </w:p>
    <w:p w14:paraId="1BDAA3FE" w14:textId="77777777" w:rsidR="00CD68D7" w:rsidRDefault="00CD68D7" w:rsidP="00CD68D7">
      <w:pPr>
        <w:pStyle w:val="a0"/>
        <w:spacing w:before="156" w:after="156"/>
      </w:pPr>
      <w:r>
        <w:t>if(state==”readText”){</w:t>
      </w:r>
    </w:p>
    <w:p w14:paraId="6F02C196" w14:textId="0E3AEA53" w:rsidR="00CD68D7" w:rsidRDefault="00CD68D7" w:rsidP="00CD68D7">
      <w:pPr>
        <w:pStyle w:val="a0"/>
        <w:spacing w:before="156" w:after="156"/>
      </w:pPr>
      <w:r>
        <w:tab/>
      </w:r>
      <w:r w:rsidR="00076F95">
        <w:t>result=identifyText(pic)</w:t>
      </w:r>
    </w:p>
    <w:p w14:paraId="06380029" w14:textId="5B07DB32" w:rsidR="00076F95" w:rsidRDefault="00076F95" w:rsidP="00CD68D7">
      <w:pPr>
        <w:pStyle w:val="a0"/>
        <w:spacing w:before="156" w:after="156"/>
      </w:pPr>
      <w:r>
        <w:tab/>
        <w:t>readText(result)</w:t>
      </w:r>
    </w:p>
    <w:p w14:paraId="57650686" w14:textId="577101E7" w:rsidR="00CD68D7" w:rsidRDefault="00CD68D7" w:rsidP="00CD68D7">
      <w:pPr>
        <w:pStyle w:val="a0"/>
        <w:spacing w:before="156" w:after="156"/>
      </w:pPr>
      <w:r>
        <w:t>}</w:t>
      </w:r>
    </w:p>
    <w:p w14:paraId="74227504" w14:textId="77777777" w:rsidR="00076F95" w:rsidRDefault="00076F95" w:rsidP="00CD68D7">
      <w:pPr>
        <w:pStyle w:val="a0"/>
        <w:spacing w:before="156" w:after="156"/>
      </w:pPr>
      <w:r>
        <w:t>Else{</w:t>
      </w:r>
    </w:p>
    <w:p w14:paraId="3CABBFA3" w14:textId="75FB84BD" w:rsidR="00076F95" w:rsidRDefault="00076F95" w:rsidP="00076F95">
      <w:pPr>
        <w:pStyle w:val="a0"/>
        <w:spacing w:before="156" w:after="156"/>
      </w:pPr>
      <w:r>
        <w:tab/>
        <w:t>result=identifyObject(pic)</w:t>
      </w:r>
    </w:p>
    <w:p w14:paraId="5B785097" w14:textId="391E4C54" w:rsidR="00076F95" w:rsidRPr="00076F95" w:rsidRDefault="00076F95" w:rsidP="00076F95">
      <w:pPr>
        <w:pStyle w:val="a0"/>
        <w:spacing w:before="156" w:after="156"/>
      </w:pPr>
      <w:r>
        <w:tab/>
        <w:t>readText(result)</w:t>
      </w:r>
    </w:p>
    <w:p w14:paraId="2562D49C" w14:textId="68F00839" w:rsidR="00076F95" w:rsidRPr="00CD68D7" w:rsidRDefault="00076F95" w:rsidP="00CD68D7">
      <w:pPr>
        <w:pStyle w:val="a0"/>
        <w:spacing w:before="156" w:after="156"/>
      </w:pPr>
      <w:r>
        <w:t>}</w:t>
      </w:r>
    </w:p>
    <w:p w14:paraId="154EDA1A" w14:textId="0ED93E43" w:rsidR="00604548" w:rsidRPr="00604548" w:rsidRDefault="00604548" w:rsidP="00A21E71">
      <w:pPr>
        <w:pStyle w:val="3"/>
        <w:spacing w:before="156" w:after="156"/>
        <w:ind w:firstLine="562"/>
      </w:pPr>
      <w:bookmarkStart w:id="74" w:name="_Toc104413288"/>
      <w:r w:rsidRPr="00604548">
        <w:lastRenderedPageBreak/>
        <w:t>4.</w:t>
      </w:r>
      <w:r w:rsidR="00711169">
        <w:t>6</w:t>
      </w:r>
      <w:r w:rsidRPr="00604548">
        <w:t>.</w:t>
      </w:r>
      <w:r w:rsidR="009241FF">
        <w:rPr>
          <w:rFonts w:hint="eastAsia"/>
        </w:rPr>
        <w:t>7</w:t>
      </w:r>
      <w:r w:rsidRPr="00604548">
        <w:t xml:space="preserve"> 流程逻辑</w:t>
      </w:r>
      <w:bookmarkEnd w:id="74"/>
    </w:p>
    <w:p w14:paraId="0D11C707"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3F9CF52F" wp14:editId="0376F55A">
            <wp:extent cx="5274310" cy="46482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64820"/>
                    </a:xfrm>
                    <a:prstGeom prst="rect">
                      <a:avLst/>
                    </a:prstGeom>
                  </pic:spPr>
                </pic:pic>
              </a:graphicData>
            </a:graphic>
          </wp:inline>
        </w:drawing>
      </w:r>
    </w:p>
    <w:p w14:paraId="7E0D1821" w14:textId="205B9486" w:rsidR="00604548" w:rsidRPr="00604548" w:rsidRDefault="00604548" w:rsidP="00A21E71">
      <w:pPr>
        <w:pStyle w:val="3"/>
        <w:spacing w:before="156" w:after="156"/>
        <w:ind w:firstLine="562"/>
      </w:pPr>
      <w:bookmarkStart w:id="75" w:name="_Toc104413289"/>
      <w:r w:rsidRPr="00604548">
        <w:t>4.</w:t>
      </w:r>
      <w:r w:rsidR="00711169">
        <w:t>6</w:t>
      </w:r>
      <w:r w:rsidRPr="00604548">
        <w:t>.</w:t>
      </w:r>
      <w:r w:rsidR="009241FF">
        <w:rPr>
          <w:rFonts w:hint="eastAsia"/>
        </w:rPr>
        <w:t>8</w:t>
      </w:r>
      <w:r w:rsidRPr="00604548">
        <w:t xml:space="preserve"> 接口</w:t>
      </w:r>
      <w:bookmarkEnd w:id="75"/>
    </w:p>
    <w:p w14:paraId="576399D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通用图像识别接口，图片文字识别接口，移动云语音听写接口</w:t>
      </w:r>
    </w:p>
    <w:p w14:paraId="231247BE" w14:textId="437D9036" w:rsidR="00604548" w:rsidRPr="00604548" w:rsidRDefault="00604548" w:rsidP="00A21E71">
      <w:pPr>
        <w:pStyle w:val="3"/>
        <w:spacing w:before="156" w:after="156"/>
        <w:ind w:firstLine="562"/>
      </w:pPr>
      <w:bookmarkStart w:id="76" w:name="_Toc104413290"/>
      <w:r w:rsidRPr="00604548">
        <w:t>4.</w:t>
      </w:r>
      <w:r w:rsidR="00711169">
        <w:t>6</w:t>
      </w:r>
      <w:r w:rsidRPr="00604548">
        <w:t>.</w:t>
      </w:r>
      <w:r w:rsidR="009241FF">
        <w:rPr>
          <w:rFonts w:hint="eastAsia"/>
        </w:rPr>
        <w:t>9</w:t>
      </w:r>
      <w:r w:rsidRPr="00604548">
        <w:t xml:space="preserve"> 限制条件</w:t>
      </w:r>
      <w:bookmarkEnd w:id="76"/>
    </w:p>
    <w:p w14:paraId="0F570E0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让用户自己拍照生成图片，不能帮助用户拍照。</w:t>
      </w:r>
    </w:p>
    <w:p w14:paraId="19C2F43F" w14:textId="3DE428CE" w:rsidR="00604548" w:rsidRPr="00604548" w:rsidRDefault="00604548" w:rsidP="00A21E71">
      <w:pPr>
        <w:pStyle w:val="3"/>
        <w:spacing w:before="156" w:after="156"/>
        <w:ind w:firstLine="562"/>
      </w:pPr>
      <w:bookmarkStart w:id="77" w:name="_Toc104413291"/>
      <w:r w:rsidRPr="00604548">
        <w:t>4.</w:t>
      </w:r>
      <w:r w:rsidR="00711169">
        <w:t>6</w:t>
      </w:r>
      <w:r w:rsidRPr="00604548">
        <w:t>.</w:t>
      </w:r>
      <w:r w:rsidR="009241FF">
        <w:rPr>
          <w:rFonts w:hint="eastAsia"/>
        </w:rPr>
        <w:t>10</w:t>
      </w:r>
      <w:r w:rsidRPr="00604548">
        <w:t xml:space="preserve"> 测试计划</w:t>
      </w:r>
      <w:bookmarkEnd w:id="77"/>
    </w:p>
    <w:p w14:paraId="6720E1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拍照距离和拍照角度建立对应的有效等价类和无效等价类的测试用例，用于语音阅读模块的“通过测试”和“失败测试”。</w:t>
      </w:r>
    </w:p>
    <w:p w14:paraId="73765E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7B95C81F" w14:textId="1EFD6B99" w:rsidR="00792F1C" w:rsidRDefault="00792F1C" w:rsidP="00F51B32">
      <w:pPr>
        <w:pStyle w:val="a0"/>
        <w:spacing w:before="156" w:after="156"/>
      </w:pPr>
    </w:p>
    <w:p w14:paraId="5133BD03" w14:textId="71AA0E45" w:rsidR="00562D11" w:rsidRPr="00562D11" w:rsidRDefault="00562D11" w:rsidP="00562D11">
      <w:pPr>
        <w:pStyle w:val="2"/>
        <w:spacing w:before="156" w:after="156"/>
        <w:ind w:firstLine="643"/>
      </w:pPr>
      <w:bookmarkStart w:id="78" w:name="_Toc104413292"/>
      <w:r>
        <w:rPr>
          <w:rFonts w:hint="eastAsia"/>
        </w:rPr>
        <w:t>4</w:t>
      </w:r>
      <w:r>
        <w:t xml:space="preserve">.7 </w:t>
      </w:r>
      <w:r w:rsidRPr="00562D11">
        <w:rPr>
          <w:rFonts w:hint="eastAsia"/>
        </w:rPr>
        <w:t>管理员登录模块</w:t>
      </w:r>
      <w:bookmarkEnd w:id="78"/>
    </w:p>
    <w:p w14:paraId="48E6F63A" w14:textId="08356410" w:rsidR="00562D11" w:rsidRPr="00562D11" w:rsidRDefault="00562D11" w:rsidP="00562D11">
      <w:pPr>
        <w:pStyle w:val="3"/>
        <w:spacing w:before="156" w:after="156"/>
        <w:ind w:firstLine="562"/>
      </w:pPr>
      <w:bookmarkStart w:id="79" w:name="_Toc104413293"/>
      <w:r>
        <w:rPr>
          <w:rFonts w:hint="eastAsia"/>
        </w:rPr>
        <w:t>4</w:t>
      </w:r>
      <w:r>
        <w:t xml:space="preserve">.7.1 </w:t>
      </w:r>
      <w:r w:rsidRPr="00562D11">
        <w:rPr>
          <w:rFonts w:hint="eastAsia"/>
        </w:rPr>
        <w:t>功能</w:t>
      </w:r>
      <w:bookmarkEnd w:id="79"/>
    </w:p>
    <w:p w14:paraId="7268024D" w14:textId="23F25C56" w:rsidR="00562D11" w:rsidRPr="00562D11" w:rsidRDefault="00562D11" w:rsidP="00562D11">
      <w:pPr>
        <w:spacing w:before="156" w:after="156" w:line="360" w:lineRule="auto"/>
        <w:rPr>
          <w:rFonts w:ascii="宋体" w:hAnsi="宋体"/>
        </w:rPr>
      </w:pPr>
      <w:r w:rsidRPr="00562D11">
        <w:rPr>
          <w:rFonts w:ascii="宋体" w:hAnsi="宋体" w:hint="eastAsia"/>
        </w:rPr>
        <w:t>用于实现管理员在Web端的登录功能，完成对操作应用系统服务的人员进行身份验证。</w:t>
      </w:r>
    </w:p>
    <w:p w14:paraId="1B2D3A10" w14:textId="538EC104" w:rsidR="00562D11" w:rsidRPr="00562D11" w:rsidRDefault="00562D11" w:rsidP="00562D11">
      <w:pPr>
        <w:pStyle w:val="3"/>
        <w:spacing w:before="156" w:after="156"/>
        <w:ind w:firstLine="562"/>
      </w:pPr>
      <w:bookmarkStart w:id="80" w:name="_Toc104413294"/>
      <w:r>
        <w:t xml:space="preserve">4.7.2 </w:t>
      </w:r>
      <w:r w:rsidRPr="00562D11">
        <w:rPr>
          <w:rFonts w:hint="eastAsia"/>
        </w:rPr>
        <w:t>性能</w:t>
      </w:r>
      <w:bookmarkEnd w:id="80"/>
    </w:p>
    <w:p w14:paraId="2F2575F8" w14:textId="6EE0A9F9" w:rsidR="00562D11" w:rsidRPr="00562D11" w:rsidRDefault="00562D11" w:rsidP="00562D11">
      <w:pPr>
        <w:spacing w:before="156" w:after="156" w:line="360" w:lineRule="auto"/>
        <w:rPr>
          <w:rFonts w:ascii="宋体" w:hAnsi="宋体"/>
        </w:rPr>
      </w:pPr>
      <w:r w:rsidRPr="00562D11">
        <w:rPr>
          <w:rFonts w:ascii="宋体" w:hAnsi="宋体" w:hint="eastAsia"/>
        </w:rPr>
        <w:t>该模块属于建立在Web端的实现用户交互的功能性模块，对响应速度的要求比较高。将个人信息发送至服务端的速度取决于用户的网络性能，但是对服务端的并发能力也有一些要求。</w:t>
      </w:r>
    </w:p>
    <w:p w14:paraId="4B2B6D1B" w14:textId="0A9FE769" w:rsidR="00562D11" w:rsidRPr="00562D11" w:rsidRDefault="00562D11" w:rsidP="00562D11">
      <w:pPr>
        <w:pStyle w:val="3"/>
        <w:spacing w:before="156" w:after="156"/>
        <w:ind w:firstLine="562"/>
      </w:pPr>
      <w:bookmarkStart w:id="81" w:name="_Toc104413295"/>
      <w:r>
        <w:rPr>
          <w:rFonts w:hint="eastAsia"/>
        </w:rPr>
        <w:lastRenderedPageBreak/>
        <w:t>4</w:t>
      </w:r>
      <w:r>
        <w:t xml:space="preserve">.7.3 </w:t>
      </w:r>
      <w:r w:rsidRPr="00562D11">
        <w:rPr>
          <w:rFonts w:hint="eastAsia"/>
        </w:rPr>
        <w:t>输入项</w:t>
      </w:r>
      <w:bookmarkEnd w:id="81"/>
    </w:p>
    <w:p w14:paraId="59FDD64B" w14:textId="337D58AC" w:rsidR="00562D11" w:rsidRPr="00562D11" w:rsidRDefault="00562D11" w:rsidP="00562D11">
      <w:pPr>
        <w:spacing w:before="156" w:after="156" w:line="360" w:lineRule="auto"/>
        <w:rPr>
          <w:rFonts w:ascii="宋体" w:hAnsi="宋体"/>
        </w:rPr>
      </w:pPr>
      <w:r w:rsidRPr="00562D11">
        <w:rPr>
          <w:rFonts w:ascii="宋体" w:hAnsi="宋体" w:hint="eastAsia"/>
        </w:rPr>
        <w:t>输入项为管理员向网页中输入的个人信息数据。</w:t>
      </w:r>
    </w:p>
    <w:p w14:paraId="7A12EBC9" w14:textId="55318DC2" w:rsidR="00562D11" w:rsidRPr="00562D11" w:rsidRDefault="00562D11" w:rsidP="00562D11">
      <w:pPr>
        <w:pStyle w:val="3"/>
        <w:spacing w:before="156" w:after="156"/>
        <w:ind w:firstLine="562"/>
      </w:pPr>
      <w:bookmarkStart w:id="82" w:name="_Toc104413296"/>
      <w:r>
        <w:rPr>
          <w:rFonts w:hint="eastAsia"/>
        </w:rPr>
        <w:t>4</w:t>
      </w:r>
      <w:r>
        <w:t xml:space="preserve">.7.4 </w:t>
      </w:r>
      <w:r w:rsidRPr="00562D11">
        <w:rPr>
          <w:rFonts w:hint="eastAsia"/>
        </w:rPr>
        <w:t>输出项</w:t>
      </w:r>
      <w:bookmarkEnd w:id="82"/>
    </w:p>
    <w:p w14:paraId="04B06E19" w14:textId="69181D72" w:rsidR="00562D11" w:rsidRPr="00562D11" w:rsidRDefault="00562D11" w:rsidP="00562D11">
      <w:pPr>
        <w:spacing w:before="156" w:after="156" w:line="360" w:lineRule="auto"/>
        <w:rPr>
          <w:rFonts w:ascii="宋体" w:hAnsi="宋体"/>
        </w:rPr>
      </w:pPr>
      <w:r w:rsidRPr="00562D11">
        <w:rPr>
          <w:rFonts w:ascii="宋体" w:hAnsi="宋体" w:hint="eastAsia"/>
        </w:rPr>
        <w:t>输出项为由服务端发送回本地的验证结果数据。</w:t>
      </w:r>
    </w:p>
    <w:p w14:paraId="7F7C6256" w14:textId="01186CAF" w:rsidR="00562D11" w:rsidRPr="00562D11" w:rsidRDefault="00562D11" w:rsidP="00562D11">
      <w:pPr>
        <w:pStyle w:val="3"/>
        <w:spacing w:before="156" w:after="156"/>
        <w:ind w:firstLine="562"/>
      </w:pPr>
      <w:bookmarkStart w:id="83" w:name="_Toc104413297"/>
      <w:r>
        <w:rPr>
          <w:rFonts w:hint="eastAsia"/>
        </w:rPr>
        <w:t>4</w:t>
      </w:r>
      <w:r>
        <w:t xml:space="preserve">.7.5 </w:t>
      </w:r>
      <w:r w:rsidRPr="00562D11">
        <w:rPr>
          <w:rFonts w:hint="eastAsia"/>
        </w:rPr>
        <w:t>设计方法</w:t>
      </w:r>
      <w:bookmarkEnd w:id="83"/>
    </w:p>
    <w:p w14:paraId="61D5725A"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首先在展示界面中实现出输入框，包括管理员账号输入框以及管理员密码输入框，用于承载管理员输入的账号以及密码。其次该模块需要在展示界面中实现出按钮组件用于抽象提交动作。之后通过HTTP协议发送到后端处理。服务器将根据请求查询数据库，再根据数据库的回馈生成响应，之后通过HTTP协议向Web回送响应结果。</w:t>
      </w:r>
    </w:p>
    <w:p w14:paraId="5490E34D" w14:textId="4250D900" w:rsidR="00562D11" w:rsidRPr="00562D11" w:rsidRDefault="00562D11" w:rsidP="00562D11">
      <w:pPr>
        <w:pStyle w:val="3"/>
        <w:spacing w:before="156" w:after="156"/>
        <w:ind w:firstLine="562"/>
      </w:pPr>
      <w:bookmarkStart w:id="84" w:name="_Toc104413298"/>
      <w:r>
        <w:t xml:space="preserve">4.7.6 </w:t>
      </w:r>
      <w:r w:rsidRPr="00562D11">
        <w:rPr>
          <w:rFonts w:hint="eastAsia"/>
        </w:rPr>
        <w:t>流程逻辑</w:t>
      </w:r>
      <w:bookmarkEnd w:id="84"/>
    </w:p>
    <w:p w14:paraId="556CDD6F"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08D8A487" wp14:editId="7A2C90AD">
            <wp:extent cx="5274310" cy="12242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1224280"/>
                    </a:xfrm>
                    <a:prstGeom prst="rect">
                      <a:avLst/>
                    </a:prstGeom>
                  </pic:spPr>
                </pic:pic>
              </a:graphicData>
            </a:graphic>
          </wp:inline>
        </w:drawing>
      </w:r>
    </w:p>
    <w:p w14:paraId="2AA8645C" w14:textId="210E22E8" w:rsidR="00562D11" w:rsidRPr="00562D11" w:rsidRDefault="00562D11" w:rsidP="00562D11">
      <w:pPr>
        <w:spacing w:before="156" w:after="156" w:line="360" w:lineRule="auto"/>
        <w:rPr>
          <w:rFonts w:ascii="宋体" w:hAnsi="宋体"/>
        </w:rPr>
      </w:pPr>
      <w:r w:rsidRPr="00562D11">
        <w:rPr>
          <w:rFonts w:ascii="宋体" w:hAnsi="宋体" w:hint="eastAsia"/>
        </w:rPr>
        <w:t>用户点击账号输入框，输入自己的账号；点击密码输入框，输入账号相关的密码；点击登录按钮，前端发送数据至服务端，由服务端处理身份验证请求，验证之后向前端回馈特定的消息。</w:t>
      </w:r>
    </w:p>
    <w:p w14:paraId="191EF8C3" w14:textId="37A4994E" w:rsidR="00562D11" w:rsidRPr="00562D11" w:rsidRDefault="00562D11" w:rsidP="00562D11">
      <w:pPr>
        <w:pStyle w:val="3"/>
        <w:spacing w:before="156" w:after="156"/>
        <w:ind w:firstLine="562"/>
      </w:pPr>
      <w:bookmarkStart w:id="85" w:name="_Toc104413299"/>
      <w:r>
        <w:rPr>
          <w:rFonts w:hint="eastAsia"/>
        </w:rPr>
        <w:t>4</w:t>
      </w:r>
      <w:r>
        <w:t xml:space="preserve">.7.7 </w:t>
      </w:r>
      <w:r w:rsidRPr="00562D11">
        <w:rPr>
          <w:rFonts w:hint="eastAsia"/>
        </w:rPr>
        <w:t>接口</w:t>
      </w:r>
      <w:bookmarkEnd w:id="85"/>
    </w:p>
    <w:p w14:paraId="532E6D4B" w14:textId="0565AB83" w:rsidR="00562D11" w:rsidRPr="00562D11" w:rsidRDefault="00562D11" w:rsidP="00562D11">
      <w:pPr>
        <w:spacing w:before="156" w:after="156" w:line="360" w:lineRule="auto"/>
        <w:rPr>
          <w:rFonts w:ascii="宋体" w:hAnsi="宋体"/>
        </w:rPr>
      </w:pPr>
      <w:r w:rsidRPr="00562D11">
        <w:rPr>
          <w:rFonts w:ascii="宋体" w:hAnsi="宋体" w:hint="eastAsia"/>
        </w:rPr>
        <w:t>前后端登录接口，初始时的账号与密码作为服务端身份验证请求的输入项，之后服务端发送给前端的信息作为前端做出下一步动作的输入项。</w:t>
      </w:r>
    </w:p>
    <w:p w14:paraId="3723ABF7" w14:textId="32FBEAA6" w:rsidR="00562D11" w:rsidRPr="00562D11" w:rsidRDefault="00562D11" w:rsidP="00562D11">
      <w:pPr>
        <w:pStyle w:val="3"/>
        <w:spacing w:before="156" w:after="156"/>
        <w:ind w:firstLine="562"/>
      </w:pPr>
      <w:bookmarkStart w:id="86" w:name="_Toc104413300"/>
      <w:r>
        <w:rPr>
          <w:rFonts w:hint="eastAsia"/>
        </w:rPr>
        <w:t>4</w:t>
      </w:r>
      <w:r>
        <w:t xml:space="preserve">.7.8 </w:t>
      </w:r>
      <w:r w:rsidRPr="00562D11">
        <w:rPr>
          <w:rFonts w:hint="eastAsia"/>
        </w:rPr>
        <w:t>限制条件</w:t>
      </w:r>
      <w:bookmarkEnd w:id="86"/>
    </w:p>
    <w:p w14:paraId="17234C2A" w14:textId="287185D3" w:rsidR="00562D11" w:rsidRPr="00562D11" w:rsidRDefault="00562D11" w:rsidP="00562D11">
      <w:pPr>
        <w:spacing w:before="156" w:after="156" w:line="360" w:lineRule="auto"/>
        <w:rPr>
          <w:rFonts w:ascii="宋体" w:hAnsi="宋体"/>
        </w:rPr>
      </w:pPr>
      <w:r w:rsidRPr="00562D11">
        <w:rPr>
          <w:rFonts w:ascii="宋体" w:hAnsi="宋体" w:hint="eastAsia"/>
        </w:rPr>
        <w:t>限制密码必须由ASCII</w:t>
      </w:r>
      <w:r w:rsidRPr="00562D11">
        <w:rPr>
          <w:rFonts w:ascii="宋体" w:hAnsi="宋体"/>
        </w:rPr>
        <w:t xml:space="preserve"> </w:t>
      </w:r>
      <w:r w:rsidRPr="00562D11">
        <w:rPr>
          <w:rFonts w:ascii="宋体" w:hAnsi="宋体" w:hint="eastAsia"/>
        </w:rPr>
        <w:t>code组成，长度不能超过20个字符。</w:t>
      </w:r>
    </w:p>
    <w:p w14:paraId="402DA107" w14:textId="18401284" w:rsidR="00562D11" w:rsidRPr="00562D11" w:rsidRDefault="00562D11" w:rsidP="00562D11">
      <w:pPr>
        <w:pStyle w:val="3"/>
        <w:spacing w:before="156" w:after="156"/>
        <w:ind w:firstLine="562"/>
      </w:pPr>
      <w:bookmarkStart w:id="87" w:name="_Toc104413301"/>
      <w:r>
        <w:rPr>
          <w:rFonts w:hint="eastAsia"/>
        </w:rPr>
        <w:lastRenderedPageBreak/>
        <w:t>4</w:t>
      </w:r>
      <w:r>
        <w:t xml:space="preserve">.7.9 </w:t>
      </w:r>
      <w:r w:rsidRPr="00562D11">
        <w:rPr>
          <w:rFonts w:hint="eastAsia"/>
        </w:rPr>
        <w:t>测试计划</w:t>
      </w:r>
      <w:bookmarkEnd w:id="87"/>
    </w:p>
    <w:p w14:paraId="25F2724E" w14:textId="1F2E5501" w:rsidR="00562D11" w:rsidRPr="00562D11" w:rsidRDefault="00562D11" w:rsidP="00647FF8">
      <w:pPr>
        <w:spacing w:before="156" w:after="156" w:line="360" w:lineRule="auto"/>
        <w:rPr>
          <w:rFonts w:ascii="宋体" w:hAnsi="宋体"/>
        </w:rPr>
      </w:pPr>
      <w:r w:rsidRPr="00562D11">
        <w:rPr>
          <w:rFonts w:ascii="宋体" w:hAnsi="宋体" w:hint="eastAsia"/>
        </w:rPr>
        <w:t>对于该模块的测试预期使用错误的账号、错误的密码、错误的账号与错误的密码进行测试。</w:t>
      </w:r>
    </w:p>
    <w:p w14:paraId="6117F12D" w14:textId="77777777" w:rsidR="00562D11" w:rsidRPr="00562D11" w:rsidRDefault="00562D11" w:rsidP="00562D11">
      <w:pPr>
        <w:spacing w:before="156" w:after="156" w:line="360" w:lineRule="auto"/>
        <w:rPr>
          <w:rFonts w:ascii="宋体" w:hAnsi="宋体"/>
        </w:rPr>
      </w:pPr>
    </w:p>
    <w:p w14:paraId="6E8C3931" w14:textId="4B5E0264" w:rsidR="00562D11" w:rsidRPr="00562D11" w:rsidRDefault="00647FF8" w:rsidP="00647FF8">
      <w:pPr>
        <w:pStyle w:val="2"/>
        <w:spacing w:before="156" w:after="156"/>
        <w:ind w:firstLine="643"/>
      </w:pPr>
      <w:bookmarkStart w:id="88" w:name="_Toc104413302"/>
      <w:r>
        <w:rPr>
          <w:rFonts w:hint="eastAsia"/>
        </w:rPr>
        <w:t>4</w:t>
      </w:r>
      <w:r>
        <w:t xml:space="preserve">.8 </w:t>
      </w:r>
      <w:r w:rsidR="00562D11" w:rsidRPr="00562D11">
        <w:rPr>
          <w:rFonts w:hint="eastAsia"/>
        </w:rPr>
        <w:t>新闻爬取模块</w:t>
      </w:r>
      <w:bookmarkEnd w:id="88"/>
    </w:p>
    <w:p w14:paraId="147AF195" w14:textId="3E59D40E" w:rsidR="00562D11" w:rsidRPr="00562D11" w:rsidRDefault="00647FF8" w:rsidP="00647FF8">
      <w:pPr>
        <w:pStyle w:val="3"/>
        <w:spacing w:before="156" w:after="156"/>
        <w:ind w:firstLine="562"/>
      </w:pPr>
      <w:bookmarkStart w:id="89" w:name="_Toc104413303"/>
      <w:r>
        <w:rPr>
          <w:rFonts w:hint="eastAsia"/>
        </w:rPr>
        <w:t>4</w:t>
      </w:r>
      <w:r>
        <w:t xml:space="preserve">.8.1 </w:t>
      </w:r>
      <w:r w:rsidR="00562D11" w:rsidRPr="00562D11">
        <w:rPr>
          <w:rFonts w:hint="eastAsia"/>
        </w:rPr>
        <w:t>功能</w:t>
      </w:r>
      <w:bookmarkEnd w:id="89"/>
    </w:p>
    <w:p w14:paraId="4B92A071" w14:textId="77777777" w:rsidR="00562D11" w:rsidRPr="00562D11" w:rsidRDefault="00562D11" w:rsidP="00562D11">
      <w:pPr>
        <w:spacing w:before="156" w:after="156" w:line="360" w:lineRule="auto"/>
        <w:rPr>
          <w:rFonts w:ascii="宋体" w:hAnsi="宋体"/>
        </w:rPr>
      </w:pPr>
      <w:r w:rsidRPr="00562D11">
        <w:rPr>
          <w:rFonts w:ascii="宋体" w:hAnsi="宋体" w:hint="eastAsia"/>
        </w:rPr>
        <w:t>本模块用于维护系统内新闻数据的实时性，一方面更新系统的新闻数据，另一方面对维持系统的用户体验有重要意义。本模块的主要功能在于周期性拉取新闻数据。</w:t>
      </w:r>
    </w:p>
    <w:p w14:paraId="5321FB8C" w14:textId="074CB21B" w:rsidR="00562D11" w:rsidRPr="00562D11" w:rsidRDefault="00647FF8" w:rsidP="00647FF8">
      <w:pPr>
        <w:pStyle w:val="3"/>
        <w:spacing w:before="156" w:after="156"/>
        <w:ind w:firstLine="562"/>
      </w:pPr>
      <w:bookmarkStart w:id="90" w:name="_Toc104413304"/>
      <w:r>
        <w:rPr>
          <w:rFonts w:hint="eastAsia"/>
        </w:rPr>
        <w:t>4</w:t>
      </w:r>
      <w:r>
        <w:t xml:space="preserve">.8.2 </w:t>
      </w:r>
      <w:r w:rsidR="00562D11" w:rsidRPr="00562D11">
        <w:rPr>
          <w:rFonts w:hint="eastAsia"/>
        </w:rPr>
        <w:t>性能</w:t>
      </w:r>
      <w:bookmarkEnd w:id="90"/>
    </w:p>
    <w:p w14:paraId="59BC044C"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的所有功能由服务端实现。由于是周期性任务，对响应速度的要求不高，只需要及时将新近拉取的新闻数据放入数据库中即可。</w:t>
      </w:r>
    </w:p>
    <w:p w14:paraId="1CFDBAAB" w14:textId="6AF35B6E" w:rsidR="00562D11" w:rsidRPr="00562D11" w:rsidRDefault="00647FF8" w:rsidP="00647FF8">
      <w:pPr>
        <w:pStyle w:val="3"/>
        <w:spacing w:before="156" w:after="156"/>
        <w:ind w:firstLine="562"/>
      </w:pPr>
      <w:bookmarkStart w:id="91" w:name="_Toc104413305"/>
      <w:r>
        <w:rPr>
          <w:rFonts w:hint="eastAsia"/>
        </w:rPr>
        <w:t>4</w:t>
      </w:r>
      <w:r>
        <w:t xml:space="preserve">.8.3 </w:t>
      </w:r>
      <w:r w:rsidR="00562D11" w:rsidRPr="00562D11">
        <w:rPr>
          <w:rFonts w:hint="eastAsia"/>
        </w:rPr>
        <w:t>输入项</w:t>
      </w:r>
      <w:bookmarkEnd w:id="91"/>
    </w:p>
    <w:p w14:paraId="4CEEEA8B" w14:textId="77777777" w:rsidR="00562D11" w:rsidRPr="00562D11" w:rsidRDefault="00562D11" w:rsidP="00562D11">
      <w:pPr>
        <w:spacing w:before="156" w:after="156" w:line="360" w:lineRule="auto"/>
        <w:rPr>
          <w:rFonts w:ascii="宋体" w:hAnsi="宋体"/>
        </w:rPr>
      </w:pPr>
      <w:r w:rsidRPr="00562D11">
        <w:rPr>
          <w:rFonts w:ascii="宋体" w:hAnsi="宋体" w:hint="eastAsia"/>
        </w:rPr>
        <w:t>新闻更新周期，本模块将根据这个周期拉取新闻数据。</w:t>
      </w:r>
    </w:p>
    <w:p w14:paraId="04A8A7B9" w14:textId="6DEDBA76" w:rsidR="00562D11" w:rsidRPr="00562D11" w:rsidRDefault="00647FF8" w:rsidP="00647FF8">
      <w:pPr>
        <w:pStyle w:val="3"/>
        <w:spacing w:before="156" w:after="156"/>
        <w:ind w:firstLine="562"/>
      </w:pPr>
      <w:bookmarkStart w:id="92" w:name="_Toc104413306"/>
      <w:r>
        <w:rPr>
          <w:rFonts w:hint="eastAsia"/>
        </w:rPr>
        <w:t>4</w:t>
      </w:r>
      <w:r>
        <w:t xml:space="preserve">.8.4 </w:t>
      </w:r>
      <w:r w:rsidR="00562D11" w:rsidRPr="00562D11">
        <w:rPr>
          <w:rFonts w:hint="eastAsia"/>
        </w:rPr>
        <w:t>输出项</w:t>
      </w:r>
      <w:bookmarkEnd w:id="92"/>
    </w:p>
    <w:p w14:paraId="553713C9" w14:textId="77777777" w:rsidR="00562D11" w:rsidRPr="00562D11" w:rsidRDefault="00562D11" w:rsidP="00562D11">
      <w:pPr>
        <w:spacing w:before="156" w:after="156" w:line="360" w:lineRule="auto"/>
        <w:rPr>
          <w:rFonts w:ascii="宋体" w:hAnsi="宋体"/>
        </w:rPr>
      </w:pPr>
      <w:r w:rsidRPr="00562D11">
        <w:rPr>
          <w:rFonts w:ascii="宋体" w:hAnsi="宋体" w:hint="eastAsia"/>
        </w:rPr>
        <w:t>使用拉取到的新闻数据更新数据库。</w:t>
      </w:r>
    </w:p>
    <w:p w14:paraId="3CFEECF9" w14:textId="4EFB797E" w:rsidR="00562D11" w:rsidRPr="00562D11" w:rsidRDefault="00647FF8" w:rsidP="00647FF8">
      <w:pPr>
        <w:pStyle w:val="3"/>
        <w:spacing w:before="156" w:after="156"/>
        <w:ind w:firstLine="562"/>
      </w:pPr>
      <w:bookmarkStart w:id="93" w:name="_Toc104413307"/>
      <w:r>
        <w:rPr>
          <w:rFonts w:hint="eastAsia"/>
        </w:rPr>
        <w:t>4</w:t>
      </w:r>
      <w:r>
        <w:t xml:space="preserve">.8.5 </w:t>
      </w:r>
      <w:r w:rsidR="00562D11" w:rsidRPr="00562D11">
        <w:rPr>
          <w:rFonts w:hint="eastAsia"/>
        </w:rPr>
        <w:t>设计方法</w:t>
      </w:r>
      <w:bookmarkEnd w:id="93"/>
    </w:p>
    <w:p w14:paraId="1AD5D5F7" w14:textId="77777777" w:rsidR="00562D11" w:rsidRPr="00562D11" w:rsidRDefault="00562D11" w:rsidP="00562D11">
      <w:pPr>
        <w:spacing w:before="156" w:after="156" w:line="360" w:lineRule="auto"/>
        <w:rPr>
          <w:rFonts w:ascii="宋体" w:hAnsi="宋体"/>
        </w:rPr>
      </w:pPr>
      <w:r w:rsidRPr="00562D11">
        <w:rPr>
          <w:rFonts w:ascii="宋体" w:hAnsi="宋体" w:hint="eastAsia"/>
        </w:rPr>
        <w:t>制定好数据拉取周期后，将响应的功能实现为一个函数，设置定时器，每次超时则执行这一个函数，同时重设定时器。函数的功能为：从数据源拉取两次间隔内新出现的新闻，之后向数据库发起更新请求。保证数据存放成功。</w:t>
      </w:r>
    </w:p>
    <w:p w14:paraId="187E1F7A" w14:textId="2CF5677F" w:rsidR="00562D11" w:rsidRPr="00562D11" w:rsidRDefault="00647FF8" w:rsidP="00647FF8">
      <w:pPr>
        <w:pStyle w:val="3"/>
        <w:spacing w:before="156" w:after="156"/>
        <w:ind w:firstLine="562"/>
      </w:pPr>
      <w:bookmarkStart w:id="94" w:name="_Toc104413308"/>
      <w:r>
        <w:rPr>
          <w:rFonts w:hint="eastAsia"/>
        </w:rPr>
        <w:lastRenderedPageBreak/>
        <w:t>4</w:t>
      </w:r>
      <w:r>
        <w:t xml:space="preserve">.8.6 </w:t>
      </w:r>
      <w:r w:rsidR="00562D11" w:rsidRPr="00562D11">
        <w:rPr>
          <w:rFonts w:hint="eastAsia"/>
        </w:rPr>
        <w:t>流程逻辑</w:t>
      </w:r>
      <w:bookmarkEnd w:id="94"/>
    </w:p>
    <w:p w14:paraId="398A4E62"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1AB7418C" wp14:editId="035A65B7">
            <wp:extent cx="5274310" cy="9226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922655"/>
                    </a:xfrm>
                    <a:prstGeom prst="rect">
                      <a:avLst/>
                    </a:prstGeom>
                  </pic:spPr>
                </pic:pic>
              </a:graphicData>
            </a:graphic>
          </wp:inline>
        </w:drawing>
      </w:r>
    </w:p>
    <w:p w14:paraId="09EDCEE3" w14:textId="6126693E" w:rsidR="00562D11" w:rsidRPr="00562D11" w:rsidRDefault="00647FF8" w:rsidP="00647FF8">
      <w:pPr>
        <w:pStyle w:val="3"/>
        <w:spacing w:before="156" w:after="156"/>
        <w:ind w:firstLine="562"/>
      </w:pPr>
      <w:bookmarkStart w:id="95" w:name="_Toc104413309"/>
      <w:r>
        <w:rPr>
          <w:rFonts w:hint="eastAsia"/>
        </w:rPr>
        <w:t>4</w:t>
      </w:r>
      <w:r>
        <w:t xml:space="preserve">.8.7 </w:t>
      </w:r>
      <w:r w:rsidR="00562D11" w:rsidRPr="00562D11">
        <w:rPr>
          <w:rFonts w:hint="eastAsia"/>
        </w:rPr>
        <w:t>接口</w:t>
      </w:r>
      <w:bookmarkEnd w:id="95"/>
    </w:p>
    <w:p w14:paraId="0326804F" w14:textId="77777777" w:rsidR="00562D11" w:rsidRPr="00562D11" w:rsidRDefault="00562D11" w:rsidP="00562D11">
      <w:pPr>
        <w:spacing w:before="156" w:after="156" w:line="360" w:lineRule="auto"/>
        <w:rPr>
          <w:rFonts w:ascii="宋体" w:hAnsi="宋体"/>
        </w:rPr>
      </w:pPr>
      <w:r w:rsidRPr="00562D11">
        <w:rPr>
          <w:rFonts w:ascii="宋体" w:hAnsi="宋体" w:hint="eastAsia"/>
        </w:rPr>
        <w:t>数据源的请求接口，通过访问这个接口获取相关的新闻数据。</w:t>
      </w:r>
    </w:p>
    <w:p w14:paraId="7714FFC2" w14:textId="06041A8D" w:rsidR="00562D11" w:rsidRPr="00562D11" w:rsidRDefault="00647FF8" w:rsidP="00647FF8">
      <w:pPr>
        <w:pStyle w:val="3"/>
        <w:spacing w:before="156" w:after="156"/>
        <w:ind w:firstLine="562"/>
      </w:pPr>
      <w:bookmarkStart w:id="96" w:name="_Toc104413310"/>
      <w:r>
        <w:rPr>
          <w:rFonts w:hint="eastAsia"/>
        </w:rPr>
        <w:t>4</w:t>
      </w:r>
      <w:r>
        <w:t xml:space="preserve">.8.8 </w:t>
      </w:r>
      <w:r w:rsidR="00562D11" w:rsidRPr="00562D11">
        <w:rPr>
          <w:rFonts w:hint="eastAsia"/>
        </w:rPr>
        <w:t>限制条件</w:t>
      </w:r>
      <w:bookmarkEnd w:id="96"/>
    </w:p>
    <w:p w14:paraId="7BA4A3FF" w14:textId="77777777" w:rsidR="00562D11" w:rsidRPr="00562D11" w:rsidRDefault="00562D11" w:rsidP="00562D11">
      <w:pPr>
        <w:spacing w:before="156" w:after="156" w:line="360" w:lineRule="auto"/>
        <w:rPr>
          <w:rFonts w:ascii="宋体" w:hAnsi="宋体"/>
        </w:rPr>
      </w:pPr>
      <w:r w:rsidRPr="00562D11">
        <w:rPr>
          <w:rFonts w:ascii="宋体" w:hAnsi="宋体" w:hint="eastAsia"/>
        </w:rPr>
        <w:t>定时器的超时时间不得短于10s，不超过1天。</w:t>
      </w:r>
    </w:p>
    <w:p w14:paraId="76345B67" w14:textId="6E0F16D9" w:rsidR="00562D11" w:rsidRPr="00562D11" w:rsidRDefault="00647FF8" w:rsidP="00647FF8">
      <w:pPr>
        <w:pStyle w:val="3"/>
        <w:spacing w:before="156" w:after="156"/>
        <w:ind w:firstLine="562"/>
      </w:pPr>
      <w:bookmarkStart w:id="97" w:name="_Toc104413311"/>
      <w:r>
        <w:rPr>
          <w:rFonts w:hint="eastAsia"/>
        </w:rPr>
        <w:t>4</w:t>
      </w:r>
      <w:r>
        <w:t xml:space="preserve">.8.9 </w:t>
      </w:r>
      <w:r w:rsidR="00562D11" w:rsidRPr="00562D11">
        <w:rPr>
          <w:rFonts w:hint="eastAsia"/>
        </w:rPr>
        <w:t>测试</w:t>
      </w:r>
      <w:bookmarkEnd w:id="97"/>
    </w:p>
    <w:p w14:paraId="27003BFD" w14:textId="54584C49" w:rsidR="00233AA2" w:rsidRDefault="00562D11" w:rsidP="00233AA2">
      <w:pPr>
        <w:spacing w:before="156" w:after="156" w:line="360" w:lineRule="auto"/>
        <w:rPr>
          <w:rFonts w:ascii="宋体" w:hAnsi="宋体"/>
        </w:rPr>
      </w:pPr>
      <w:r w:rsidRPr="00562D11">
        <w:rPr>
          <w:rFonts w:ascii="宋体" w:hAnsi="宋体" w:hint="eastAsia"/>
        </w:rPr>
        <w:t>通过将定时器的时间设置为10s，10min，让系统在超时的时候拉取相应的新闻数据，之后检查数据库，合适数据是否完成更新。</w:t>
      </w:r>
    </w:p>
    <w:p w14:paraId="5A7366CF" w14:textId="183BE852" w:rsidR="00233AA2" w:rsidRDefault="00233AA2" w:rsidP="00233AA2">
      <w:pPr>
        <w:pStyle w:val="a0"/>
        <w:spacing w:before="156" w:after="156"/>
      </w:pPr>
    </w:p>
    <w:p w14:paraId="0023BB88" w14:textId="37F1BA43" w:rsidR="00EE7AE5" w:rsidRDefault="00EE7AE5" w:rsidP="001E2103">
      <w:pPr>
        <w:pStyle w:val="2"/>
        <w:spacing w:before="156" w:after="156"/>
        <w:ind w:firstLineChars="249" w:firstLine="800"/>
      </w:pPr>
      <w:bookmarkStart w:id="98" w:name="_Toc104413312"/>
      <w:r>
        <w:rPr>
          <w:rFonts w:hint="eastAsia"/>
        </w:rPr>
        <w:t>4</w:t>
      </w:r>
      <w:r>
        <w:t xml:space="preserve">.9 </w:t>
      </w:r>
      <w:r w:rsidR="00B81EBA">
        <w:rPr>
          <w:rFonts w:hint="eastAsia"/>
        </w:rPr>
        <w:t>用户行文信息统计</w:t>
      </w:r>
      <w:r w:rsidRPr="00562D11">
        <w:rPr>
          <w:rFonts w:hint="eastAsia"/>
        </w:rPr>
        <w:t>模块</w:t>
      </w:r>
      <w:bookmarkEnd w:id="98"/>
    </w:p>
    <w:p w14:paraId="639BDF1A" w14:textId="413F38F3" w:rsidR="003D29E1" w:rsidRPr="00562D11" w:rsidRDefault="003D29E1" w:rsidP="003D29E1">
      <w:pPr>
        <w:pStyle w:val="3"/>
        <w:spacing w:before="156" w:after="156"/>
        <w:ind w:firstLine="562"/>
      </w:pPr>
      <w:bookmarkStart w:id="99" w:name="_Toc104413313"/>
      <w:r>
        <w:rPr>
          <w:rFonts w:hint="eastAsia"/>
        </w:rPr>
        <w:t>4</w:t>
      </w:r>
      <w:r>
        <w:t>.</w:t>
      </w:r>
      <w:r w:rsidR="00E95107">
        <w:t>9</w:t>
      </w:r>
      <w:r>
        <w:t xml:space="preserve">.1 </w:t>
      </w:r>
      <w:r w:rsidRPr="00562D11">
        <w:rPr>
          <w:rFonts w:hint="eastAsia"/>
        </w:rPr>
        <w:t>功能</w:t>
      </w:r>
      <w:bookmarkEnd w:id="99"/>
    </w:p>
    <w:p w14:paraId="7015C411" w14:textId="77777777" w:rsidR="002A4E02" w:rsidRDefault="002A4E02" w:rsidP="002A4E02">
      <w:pPr>
        <w:spacing w:before="156" w:after="156"/>
      </w:pPr>
      <w:r>
        <w:rPr>
          <w:rFonts w:hint="eastAsia"/>
        </w:rPr>
        <w:t>行为信息主要用于构建用户特征，作为模型计算的输入，另外管理员也能在</w:t>
      </w:r>
      <w:r>
        <w:t xml:space="preserve">WEB </w:t>
      </w:r>
      <w:r>
        <w:rPr>
          <w:rFonts w:hint="eastAsia"/>
        </w:rPr>
        <w:t>服务端查看用户行为信息。</w:t>
      </w:r>
    </w:p>
    <w:p w14:paraId="16BD19FF" w14:textId="4261D237" w:rsidR="003D29E1" w:rsidRPr="00562D11" w:rsidRDefault="003D29E1" w:rsidP="003D29E1">
      <w:pPr>
        <w:pStyle w:val="3"/>
        <w:spacing w:before="156" w:after="156"/>
        <w:ind w:firstLine="562"/>
      </w:pPr>
      <w:bookmarkStart w:id="100" w:name="_Toc104413314"/>
      <w:r>
        <w:rPr>
          <w:rFonts w:hint="eastAsia"/>
        </w:rPr>
        <w:t>4</w:t>
      </w:r>
      <w:r>
        <w:t>.</w:t>
      </w:r>
      <w:r w:rsidR="00E95107">
        <w:t>9</w:t>
      </w:r>
      <w:r>
        <w:t xml:space="preserve">.2 </w:t>
      </w:r>
      <w:r w:rsidRPr="00562D11">
        <w:rPr>
          <w:rFonts w:hint="eastAsia"/>
        </w:rPr>
        <w:t>性能</w:t>
      </w:r>
      <w:bookmarkEnd w:id="100"/>
    </w:p>
    <w:p w14:paraId="1932C8F1" w14:textId="77777777" w:rsidR="002A4E02" w:rsidRDefault="002A4E02" w:rsidP="002A4E02">
      <w:pPr>
        <w:spacing w:before="156" w:after="156"/>
      </w:pPr>
      <w:r>
        <w:rPr>
          <w:rFonts w:hint="eastAsia"/>
        </w:rPr>
        <w:t>该模块从用户手机端实时接收数据，并写入数据库，数据交互频率高，能够应对高并发。</w:t>
      </w:r>
    </w:p>
    <w:p w14:paraId="292B4258" w14:textId="18794291" w:rsidR="003D29E1" w:rsidRPr="00562D11" w:rsidRDefault="003D29E1" w:rsidP="003D29E1">
      <w:pPr>
        <w:pStyle w:val="3"/>
        <w:spacing w:before="156" w:after="156"/>
        <w:ind w:firstLine="562"/>
      </w:pPr>
      <w:bookmarkStart w:id="101" w:name="_Toc104413315"/>
      <w:r>
        <w:rPr>
          <w:rFonts w:hint="eastAsia"/>
        </w:rPr>
        <w:t>4</w:t>
      </w:r>
      <w:r>
        <w:t>.</w:t>
      </w:r>
      <w:r w:rsidR="00E95107">
        <w:t>9</w:t>
      </w:r>
      <w:r>
        <w:t xml:space="preserve">.3 </w:t>
      </w:r>
      <w:r w:rsidRPr="00562D11">
        <w:rPr>
          <w:rFonts w:hint="eastAsia"/>
        </w:rPr>
        <w:t>输入项</w:t>
      </w:r>
      <w:bookmarkEnd w:id="101"/>
    </w:p>
    <w:p w14:paraId="1A217C83" w14:textId="77777777" w:rsidR="002A4E02" w:rsidRDefault="002A4E02" w:rsidP="002A4E02">
      <w:pPr>
        <w:spacing w:before="156" w:after="156"/>
      </w:pPr>
      <w:r>
        <w:rPr>
          <w:rFonts w:hint="eastAsia"/>
        </w:rPr>
        <w:t>输入项为客户端返回的用户浏览新闻数据。</w:t>
      </w:r>
    </w:p>
    <w:p w14:paraId="5179EFF1" w14:textId="0FC5DB99" w:rsidR="003D29E1" w:rsidRPr="00562D11" w:rsidRDefault="003D29E1" w:rsidP="003D29E1">
      <w:pPr>
        <w:pStyle w:val="3"/>
        <w:spacing w:before="156" w:after="156"/>
        <w:ind w:firstLine="562"/>
      </w:pPr>
      <w:bookmarkStart w:id="102" w:name="_Toc104413316"/>
      <w:r>
        <w:rPr>
          <w:rFonts w:hint="eastAsia"/>
        </w:rPr>
        <w:lastRenderedPageBreak/>
        <w:t>4</w:t>
      </w:r>
      <w:r>
        <w:t>.</w:t>
      </w:r>
      <w:r w:rsidR="00E95107">
        <w:t>9</w:t>
      </w:r>
      <w:r>
        <w:t xml:space="preserve">.4 </w:t>
      </w:r>
      <w:r w:rsidRPr="00562D11">
        <w:rPr>
          <w:rFonts w:hint="eastAsia"/>
        </w:rPr>
        <w:t>输出项</w:t>
      </w:r>
      <w:bookmarkEnd w:id="102"/>
    </w:p>
    <w:p w14:paraId="6608A5C9" w14:textId="77777777" w:rsidR="002A4E02" w:rsidRDefault="002A4E02" w:rsidP="002A4E02">
      <w:pPr>
        <w:spacing w:before="156" w:after="156"/>
      </w:pPr>
      <w:r>
        <w:rPr>
          <w:rFonts w:hint="eastAsia"/>
        </w:rPr>
        <w:t>输出项为由浏览数据计算得到的用户特征。</w:t>
      </w:r>
    </w:p>
    <w:p w14:paraId="0E15C325" w14:textId="1DE55EFB" w:rsidR="003D29E1" w:rsidRPr="00562D11" w:rsidRDefault="003D29E1" w:rsidP="003D29E1">
      <w:pPr>
        <w:pStyle w:val="3"/>
        <w:spacing w:before="156" w:after="156"/>
        <w:ind w:firstLine="562"/>
      </w:pPr>
      <w:bookmarkStart w:id="103" w:name="_Toc104413317"/>
      <w:r>
        <w:rPr>
          <w:rFonts w:hint="eastAsia"/>
        </w:rPr>
        <w:t>4</w:t>
      </w:r>
      <w:r>
        <w:t>.</w:t>
      </w:r>
      <w:r w:rsidR="00E95107">
        <w:t>9</w:t>
      </w:r>
      <w:r>
        <w:t xml:space="preserve">.5 </w:t>
      </w:r>
      <w:r w:rsidRPr="00562D11">
        <w:rPr>
          <w:rFonts w:hint="eastAsia"/>
        </w:rPr>
        <w:t>设计方法</w:t>
      </w:r>
      <w:bookmarkEnd w:id="103"/>
    </w:p>
    <w:p w14:paraId="22EDB5A6" w14:textId="77777777" w:rsidR="002A4E02" w:rsidRDefault="002A4E02" w:rsidP="002A4E02">
      <w:pPr>
        <w:spacing w:before="156" w:after="156"/>
      </w:pPr>
      <w:r>
        <w:rPr>
          <w:rFonts w:hint="eastAsia"/>
        </w:rPr>
        <w:t>当有客户端有点击行为，实时传入到该模块，模块更新数据库数据，并计算用户特征。另外，软件给用户推荐了新闻后，需要返回推荐列表中哪些是用户点击了的以及哪些是没点击的。当管理员在</w:t>
      </w:r>
      <w:r>
        <w:rPr>
          <w:rFonts w:hint="eastAsia"/>
        </w:rPr>
        <w:t>W</w:t>
      </w:r>
      <w:r>
        <w:t>EB</w:t>
      </w:r>
      <w:r>
        <w:rPr>
          <w:rFonts w:hint="eastAsia"/>
        </w:rPr>
        <w:t>端查看时，模块会展示用户的浏览行为，包括浏览新闻以及浏览时长等，还能看到计算出的用户特征标签，比如用户爱看什么类型的新闻。</w:t>
      </w:r>
    </w:p>
    <w:p w14:paraId="426AF18B" w14:textId="6967996C" w:rsidR="003D29E1" w:rsidRPr="00562D11" w:rsidRDefault="003D29E1" w:rsidP="003D29E1">
      <w:pPr>
        <w:pStyle w:val="3"/>
        <w:spacing w:before="156" w:after="156"/>
        <w:ind w:firstLine="562"/>
      </w:pPr>
      <w:bookmarkStart w:id="104" w:name="_Toc104413318"/>
      <w:r>
        <w:rPr>
          <w:rFonts w:hint="eastAsia"/>
        </w:rPr>
        <w:t>4</w:t>
      </w:r>
      <w:r>
        <w:t>.</w:t>
      </w:r>
      <w:r w:rsidR="00E95107">
        <w:t>9</w:t>
      </w:r>
      <w:r>
        <w:t xml:space="preserve">.6 </w:t>
      </w:r>
      <w:r w:rsidRPr="00562D11">
        <w:rPr>
          <w:rFonts w:hint="eastAsia"/>
        </w:rPr>
        <w:t>流程逻辑</w:t>
      </w:r>
      <w:bookmarkEnd w:id="104"/>
    </w:p>
    <w:p w14:paraId="1BC143BB" w14:textId="2B34047F" w:rsidR="003D29E1" w:rsidRPr="00562D11" w:rsidRDefault="00FF6877" w:rsidP="003D29E1">
      <w:pPr>
        <w:spacing w:before="156" w:after="156" w:line="360" w:lineRule="auto"/>
        <w:rPr>
          <w:rFonts w:ascii="宋体" w:hAnsi="宋体"/>
        </w:rPr>
      </w:pPr>
      <w:r>
        <w:rPr>
          <w:noProof/>
        </w:rPr>
        <w:drawing>
          <wp:inline distT="0" distB="0" distL="0" distR="0" wp14:anchorId="059D39F5" wp14:editId="7BC519DB">
            <wp:extent cx="5273040" cy="19888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3040" cy="1988820"/>
                    </a:xfrm>
                    <a:prstGeom prst="rect">
                      <a:avLst/>
                    </a:prstGeom>
                    <a:noFill/>
                    <a:ln>
                      <a:noFill/>
                    </a:ln>
                  </pic:spPr>
                </pic:pic>
              </a:graphicData>
            </a:graphic>
          </wp:inline>
        </w:drawing>
      </w:r>
    </w:p>
    <w:p w14:paraId="6050156E" w14:textId="2B887631" w:rsidR="003D29E1" w:rsidRPr="00562D11" w:rsidRDefault="003D29E1" w:rsidP="003D29E1">
      <w:pPr>
        <w:pStyle w:val="3"/>
        <w:spacing w:before="156" w:after="156"/>
        <w:ind w:firstLine="562"/>
      </w:pPr>
      <w:bookmarkStart w:id="105" w:name="_Toc104413319"/>
      <w:r>
        <w:rPr>
          <w:rFonts w:hint="eastAsia"/>
        </w:rPr>
        <w:t>4</w:t>
      </w:r>
      <w:r>
        <w:t>.</w:t>
      </w:r>
      <w:r w:rsidR="00E95107">
        <w:t>9</w:t>
      </w:r>
      <w:r>
        <w:t xml:space="preserve">.7 </w:t>
      </w:r>
      <w:r w:rsidRPr="00562D11">
        <w:rPr>
          <w:rFonts w:hint="eastAsia"/>
        </w:rPr>
        <w:t>接口</w:t>
      </w:r>
      <w:bookmarkEnd w:id="105"/>
    </w:p>
    <w:p w14:paraId="76790F0D" w14:textId="77777777" w:rsidR="00C525E8" w:rsidRDefault="00C525E8" w:rsidP="00C525E8">
      <w:pPr>
        <w:spacing w:before="156" w:after="156"/>
      </w:pPr>
      <w:r>
        <w:rPr>
          <w:rFonts w:hint="eastAsia"/>
        </w:rPr>
        <w:t>对于客户手机端和</w:t>
      </w:r>
      <w:r>
        <w:rPr>
          <w:rFonts w:hint="eastAsia"/>
        </w:rPr>
        <w:t>W</w:t>
      </w:r>
      <w:r>
        <w:t>EB</w:t>
      </w:r>
      <w:r>
        <w:rPr>
          <w:rFonts w:hint="eastAsia"/>
        </w:rPr>
        <w:t>服务端都有接口。</w:t>
      </w:r>
    </w:p>
    <w:p w14:paraId="3893AAFE" w14:textId="68711355" w:rsidR="003D29E1" w:rsidRPr="00562D11" w:rsidRDefault="003D29E1" w:rsidP="003D29E1">
      <w:pPr>
        <w:pStyle w:val="3"/>
        <w:spacing w:before="156" w:after="156"/>
        <w:ind w:firstLine="562"/>
      </w:pPr>
      <w:bookmarkStart w:id="106" w:name="_Toc104413320"/>
      <w:r>
        <w:rPr>
          <w:rFonts w:hint="eastAsia"/>
        </w:rPr>
        <w:t>4</w:t>
      </w:r>
      <w:r>
        <w:t>.</w:t>
      </w:r>
      <w:r w:rsidR="00E95107">
        <w:t>9</w:t>
      </w:r>
      <w:r>
        <w:t xml:space="preserve">.8 </w:t>
      </w:r>
      <w:r w:rsidRPr="00562D11">
        <w:rPr>
          <w:rFonts w:hint="eastAsia"/>
        </w:rPr>
        <w:t>限制条件</w:t>
      </w:r>
      <w:bookmarkEnd w:id="106"/>
    </w:p>
    <w:p w14:paraId="77325AEB" w14:textId="77777777" w:rsidR="0001191C" w:rsidRDefault="0001191C" w:rsidP="0001191C">
      <w:pPr>
        <w:spacing w:before="156" w:after="156"/>
      </w:pPr>
      <w:r>
        <w:rPr>
          <w:rFonts w:hint="eastAsia"/>
        </w:rPr>
        <w:t>行为数据少的用户的计算特征比较有限。</w:t>
      </w:r>
    </w:p>
    <w:p w14:paraId="4E045125" w14:textId="6DBC9182" w:rsidR="003D29E1" w:rsidRPr="00562D11" w:rsidRDefault="003D29E1" w:rsidP="003D29E1">
      <w:pPr>
        <w:pStyle w:val="3"/>
        <w:spacing w:before="156" w:after="156"/>
        <w:ind w:firstLine="562"/>
      </w:pPr>
      <w:bookmarkStart w:id="107" w:name="_Toc104413321"/>
      <w:r>
        <w:rPr>
          <w:rFonts w:hint="eastAsia"/>
        </w:rPr>
        <w:t>4</w:t>
      </w:r>
      <w:r>
        <w:t>.</w:t>
      </w:r>
      <w:r w:rsidR="00E95107">
        <w:t>9</w:t>
      </w:r>
      <w:r>
        <w:t xml:space="preserve">.9 </w:t>
      </w:r>
      <w:r w:rsidRPr="00562D11">
        <w:rPr>
          <w:rFonts w:hint="eastAsia"/>
        </w:rPr>
        <w:t>测试</w:t>
      </w:r>
      <w:bookmarkEnd w:id="107"/>
    </w:p>
    <w:p w14:paraId="25DACCDE" w14:textId="5C312146" w:rsidR="006538AF" w:rsidRDefault="006538AF" w:rsidP="006538AF">
      <w:pPr>
        <w:spacing w:before="156" w:after="156"/>
      </w:pPr>
      <w:r>
        <w:rPr>
          <w:rFonts w:hint="eastAsia"/>
        </w:rPr>
        <w:t>对于高并发情况下的性能进行测试。</w:t>
      </w:r>
    </w:p>
    <w:p w14:paraId="63D65AA3" w14:textId="77777777" w:rsidR="003C7BE8" w:rsidRPr="003C7BE8" w:rsidRDefault="003C7BE8" w:rsidP="003C7BE8">
      <w:pPr>
        <w:pStyle w:val="a0"/>
        <w:spacing w:before="156" w:after="156"/>
      </w:pPr>
    </w:p>
    <w:p w14:paraId="2DBC6FC8" w14:textId="7BEAFBDF" w:rsidR="00690FD3" w:rsidRDefault="00690FD3" w:rsidP="00690FD3">
      <w:pPr>
        <w:pStyle w:val="2"/>
        <w:spacing w:before="156" w:after="156"/>
        <w:ind w:firstLineChars="249" w:firstLine="800"/>
      </w:pPr>
      <w:bookmarkStart w:id="108" w:name="_Toc104413322"/>
      <w:r>
        <w:rPr>
          <w:rFonts w:hint="eastAsia"/>
        </w:rPr>
        <w:lastRenderedPageBreak/>
        <w:t>4</w:t>
      </w:r>
      <w:r>
        <w:t>.</w:t>
      </w:r>
      <w:r w:rsidR="001636B6">
        <w:t>10</w:t>
      </w:r>
      <w:r>
        <w:t xml:space="preserve"> </w:t>
      </w:r>
      <w:r>
        <w:rPr>
          <w:rFonts w:hint="eastAsia"/>
        </w:rPr>
        <w:t>新闻管理</w:t>
      </w:r>
      <w:r w:rsidRPr="00562D11">
        <w:rPr>
          <w:rFonts w:hint="eastAsia"/>
        </w:rPr>
        <w:t>模块</w:t>
      </w:r>
      <w:bookmarkEnd w:id="108"/>
    </w:p>
    <w:p w14:paraId="311915D6" w14:textId="506985A6" w:rsidR="00690FD3" w:rsidRPr="00562D11" w:rsidRDefault="00690FD3" w:rsidP="00690FD3">
      <w:pPr>
        <w:pStyle w:val="3"/>
        <w:spacing w:before="156" w:after="156"/>
        <w:ind w:firstLine="562"/>
      </w:pPr>
      <w:bookmarkStart w:id="109" w:name="_Toc104413323"/>
      <w:r>
        <w:rPr>
          <w:rFonts w:hint="eastAsia"/>
        </w:rPr>
        <w:t>4</w:t>
      </w:r>
      <w:r>
        <w:t>.</w:t>
      </w:r>
      <w:r w:rsidR="001636B6">
        <w:t>10</w:t>
      </w:r>
      <w:r>
        <w:t xml:space="preserve">.1 </w:t>
      </w:r>
      <w:r w:rsidRPr="00562D11">
        <w:rPr>
          <w:rFonts w:hint="eastAsia"/>
        </w:rPr>
        <w:t>功能</w:t>
      </w:r>
      <w:bookmarkEnd w:id="109"/>
    </w:p>
    <w:p w14:paraId="2A6785D7" w14:textId="0F7259C7" w:rsidR="00690FD3" w:rsidRDefault="00BE6CBC" w:rsidP="00040DE2">
      <w:pPr>
        <w:spacing w:before="156" w:after="156"/>
      </w:pPr>
      <w:r>
        <w:rPr>
          <w:rFonts w:hint="eastAsia"/>
        </w:rPr>
        <w:t>本模块用于管理员对新闻进行增删查改。管理员对新闻的增删保证了数据库内新闻的实时性。管理员除了能查看新闻基本信息，也可以查看新闻的浏览量以及热度值等附加信息。管理员可以修改新闻信息来保证新闻信息的准确性和有效性。</w:t>
      </w:r>
    </w:p>
    <w:p w14:paraId="60864D70" w14:textId="3A4E7FA6" w:rsidR="00690FD3" w:rsidRPr="00562D11" w:rsidRDefault="00690FD3" w:rsidP="00690FD3">
      <w:pPr>
        <w:pStyle w:val="3"/>
        <w:spacing w:before="156" w:after="156"/>
        <w:ind w:firstLine="562"/>
      </w:pPr>
      <w:bookmarkStart w:id="110" w:name="_Toc104413324"/>
      <w:r>
        <w:rPr>
          <w:rFonts w:hint="eastAsia"/>
        </w:rPr>
        <w:t>4</w:t>
      </w:r>
      <w:r>
        <w:t>.</w:t>
      </w:r>
      <w:r w:rsidR="001636B6">
        <w:t>10</w:t>
      </w:r>
      <w:r>
        <w:t xml:space="preserve">.2 </w:t>
      </w:r>
      <w:r w:rsidRPr="00562D11">
        <w:rPr>
          <w:rFonts w:hint="eastAsia"/>
        </w:rPr>
        <w:t>性能</w:t>
      </w:r>
      <w:bookmarkEnd w:id="110"/>
    </w:p>
    <w:p w14:paraId="5C66594D" w14:textId="77777777" w:rsidR="00040DE2" w:rsidRDefault="00040DE2" w:rsidP="00040DE2">
      <w:pPr>
        <w:spacing w:before="156" w:after="156"/>
      </w:pPr>
      <w:r>
        <w:rPr>
          <w:rFonts w:hint="eastAsia"/>
        </w:rPr>
        <w:t>管理模块不需要很高的时效性，也不会有高并发的情况，所以对性能要求不高。</w:t>
      </w:r>
    </w:p>
    <w:p w14:paraId="42023043" w14:textId="630D0389" w:rsidR="00690FD3" w:rsidRPr="00562D11" w:rsidRDefault="00690FD3" w:rsidP="00690FD3">
      <w:pPr>
        <w:pStyle w:val="3"/>
        <w:spacing w:before="156" w:after="156"/>
        <w:ind w:firstLine="562"/>
      </w:pPr>
      <w:bookmarkStart w:id="111" w:name="_Toc104413325"/>
      <w:r>
        <w:rPr>
          <w:rFonts w:hint="eastAsia"/>
        </w:rPr>
        <w:t>4</w:t>
      </w:r>
      <w:r>
        <w:t>.</w:t>
      </w:r>
      <w:r w:rsidR="001636B6">
        <w:t>10</w:t>
      </w:r>
      <w:r>
        <w:t xml:space="preserve">.3 </w:t>
      </w:r>
      <w:r w:rsidRPr="00562D11">
        <w:rPr>
          <w:rFonts w:hint="eastAsia"/>
        </w:rPr>
        <w:t>输入项</w:t>
      </w:r>
      <w:bookmarkEnd w:id="111"/>
    </w:p>
    <w:p w14:paraId="4AC1FA10" w14:textId="77777777" w:rsidR="00040DE2" w:rsidRDefault="00040DE2" w:rsidP="00040DE2">
      <w:pPr>
        <w:spacing w:before="156" w:after="156"/>
      </w:pPr>
      <w:r>
        <w:rPr>
          <w:rFonts w:hint="eastAsia"/>
        </w:rPr>
        <w:t>添加新闻和修改新闻需要输入新闻基本信息。查询和删除可以通过关键字来搜索，对指定新闻进行操作。</w:t>
      </w:r>
    </w:p>
    <w:p w14:paraId="18C9015E" w14:textId="5E97AFE4" w:rsidR="00690FD3" w:rsidRPr="00562D11" w:rsidRDefault="00690FD3" w:rsidP="00690FD3">
      <w:pPr>
        <w:pStyle w:val="3"/>
        <w:spacing w:before="156" w:after="156"/>
        <w:ind w:firstLine="562"/>
      </w:pPr>
      <w:bookmarkStart w:id="112" w:name="_Toc104413326"/>
      <w:r>
        <w:rPr>
          <w:rFonts w:hint="eastAsia"/>
        </w:rPr>
        <w:t>4</w:t>
      </w:r>
      <w:r>
        <w:t>.</w:t>
      </w:r>
      <w:r w:rsidR="001636B6">
        <w:t>10</w:t>
      </w:r>
      <w:r>
        <w:t xml:space="preserve">.4 </w:t>
      </w:r>
      <w:r w:rsidRPr="00562D11">
        <w:rPr>
          <w:rFonts w:hint="eastAsia"/>
        </w:rPr>
        <w:t>输出项</w:t>
      </w:r>
      <w:bookmarkEnd w:id="112"/>
    </w:p>
    <w:p w14:paraId="49EB927A" w14:textId="77777777" w:rsidR="00040DE2" w:rsidRDefault="00040DE2" w:rsidP="00040DE2">
      <w:pPr>
        <w:spacing w:before="156" w:after="156"/>
      </w:pPr>
      <w:r>
        <w:rPr>
          <w:rFonts w:hint="eastAsia"/>
        </w:rPr>
        <w:t>返回相关数据以及操作是否成功的状态。</w:t>
      </w:r>
    </w:p>
    <w:p w14:paraId="0CCDE58D" w14:textId="0C04FAAE" w:rsidR="00690FD3" w:rsidRPr="00562D11" w:rsidRDefault="00690FD3" w:rsidP="00690FD3">
      <w:pPr>
        <w:pStyle w:val="3"/>
        <w:spacing w:before="156" w:after="156"/>
        <w:ind w:firstLine="562"/>
      </w:pPr>
      <w:bookmarkStart w:id="113" w:name="_Toc104413327"/>
      <w:r>
        <w:rPr>
          <w:rFonts w:hint="eastAsia"/>
        </w:rPr>
        <w:t>4</w:t>
      </w:r>
      <w:r>
        <w:t>.</w:t>
      </w:r>
      <w:r w:rsidR="001636B6">
        <w:t>10</w:t>
      </w:r>
      <w:r>
        <w:t xml:space="preserve">.5 </w:t>
      </w:r>
      <w:r w:rsidRPr="00562D11">
        <w:rPr>
          <w:rFonts w:hint="eastAsia"/>
        </w:rPr>
        <w:t>设计方法</w:t>
      </w:r>
      <w:bookmarkEnd w:id="113"/>
    </w:p>
    <w:p w14:paraId="31E836F1" w14:textId="77777777" w:rsidR="00040DE2" w:rsidRDefault="00040DE2" w:rsidP="00040DE2">
      <w:pPr>
        <w:spacing w:before="156" w:after="156"/>
      </w:pPr>
      <w:r>
        <w:rPr>
          <w:rFonts w:hint="eastAsia"/>
        </w:rPr>
        <w:t>新闻管理包含添加、修改、查询和删除四个子功能。在添加和修改部分，</w:t>
      </w:r>
      <w:r>
        <w:rPr>
          <w:rFonts w:hint="eastAsia"/>
        </w:rPr>
        <w:t>web</w:t>
      </w:r>
      <w:r>
        <w:rPr>
          <w:rFonts w:hint="eastAsia"/>
        </w:rPr>
        <w:t>端会检测输入内容是否含有敏感词汇等，保证内容的合法性。而在查询和删除部分，会有输入框用于搜索指定新闻，主要通过计算新闻标题和输入框文字的相似度。另外，该模块直接对数据库进行操作，不需要依赖其他模块。</w:t>
      </w:r>
    </w:p>
    <w:p w14:paraId="6A0D4E62" w14:textId="7D3631AB" w:rsidR="00690FD3" w:rsidRPr="00562D11" w:rsidRDefault="00690FD3" w:rsidP="00690FD3">
      <w:pPr>
        <w:pStyle w:val="3"/>
        <w:spacing w:before="156" w:after="156"/>
        <w:ind w:firstLine="562"/>
      </w:pPr>
      <w:bookmarkStart w:id="114" w:name="_Toc104413328"/>
      <w:r>
        <w:rPr>
          <w:rFonts w:hint="eastAsia"/>
        </w:rPr>
        <w:t>4</w:t>
      </w:r>
      <w:r>
        <w:t>.</w:t>
      </w:r>
      <w:r w:rsidR="001636B6">
        <w:t>10</w:t>
      </w:r>
      <w:r>
        <w:t xml:space="preserve">.6 </w:t>
      </w:r>
      <w:r w:rsidRPr="00562D11">
        <w:rPr>
          <w:rFonts w:hint="eastAsia"/>
        </w:rPr>
        <w:t>流程逻辑</w:t>
      </w:r>
      <w:bookmarkEnd w:id="114"/>
    </w:p>
    <w:p w14:paraId="1B84EC2E" w14:textId="796A2482" w:rsidR="00690FD3" w:rsidRPr="00562D11" w:rsidRDefault="000C54D6" w:rsidP="00690FD3">
      <w:pPr>
        <w:spacing w:before="156" w:after="156" w:line="360" w:lineRule="auto"/>
        <w:rPr>
          <w:rFonts w:ascii="宋体" w:hAnsi="宋体"/>
        </w:rPr>
      </w:pPr>
      <w:r>
        <w:rPr>
          <w:noProof/>
        </w:rPr>
        <w:drawing>
          <wp:inline distT="0" distB="0" distL="0" distR="0" wp14:anchorId="720EF241" wp14:editId="427092D6">
            <wp:extent cx="5273040" cy="73914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3040" cy="739140"/>
                    </a:xfrm>
                    <a:prstGeom prst="rect">
                      <a:avLst/>
                    </a:prstGeom>
                    <a:noFill/>
                    <a:ln>
                      <a:noFill/>
                    </a:ln>
                  </pic:spPr>
                </pic:pic>
              </a:graphicData>
            </a:graphic>
          </wp:inline>
        </w:drawing>
      </w:r>
    </w:p>
    <w:p w14:paraId="55656DBC" w14:textId="13CC89EA" w:rsidR="00690FD3" w:rsidRPr="00562D11" w:rsidRDefault="00690FD3" w:rsidP="00690FD3">
      <w:pPr>
        <w:pStyle w:val="3"/>
        <w:spacing w:before="156" w:after="156"/>
        <w:ind w:firstLine="562"/>
      </w:pPr>
      <w:bookmarkStart w:id="115" w:name="_Toc104413329"/>
      <w:r>
        <w:rPr>
          <w:rFonts w:hint="eastAsia"/>
        </w:rPr>
        <w:lastRenderedPageBreak/>
        <w:t>4</w:t>
      </w:r>
      <w:r>
        <w:t>.</w:t>
      </w:r>
      <w:r w:rsidR="001636B6">
        <w:t>10</w:t>
      </w:r>
      <w:r>
        <w:t xml:space="preserve">.7 </w:t>
      </w:r>
      <w:r w:rsidRPr="00562D11">
        <w:rPr>
          <w:rFonts w:hint="eastAsia"/>
        </w:rPr>
        <w:t>接口</w:t>
      </w:r>
      <w:bookmarkEnd w:id="115"/>
    </w:p>
    <w:p w14:paraId="7746FBA4" w14:textId="77777777" w:rsidR="00C42C5C" w:rsidRDefault="00C42C5C" w:rsidP="00C42C5C">
      <w:pPr>
        <w:spacing w:before="156" w:after="156"/>
      </w:pPr>
      <w:r>
        <w:rPr>
          <w:rFonts w:hint="eastAsia"/>
        </w:rPr>
        <w:t>管理员</w:t>
      </w:r>
      <w:r>
        <w:rPr>
          <w:rFonts w:hint="eastAsia"/>
        </w:rPr>
        <w:t>W</w:t>
      </w:r>
      <w:r>
        <w:t>EB</w:t>
      </w:r>
      <w:r>
        <w:rPr>
          <w:rFonts w:hint="eastAsia"/>
        </w:rPr>
        <w:t>端访问和操作新闻数据库的接口。</w:t>
      </w:r>
    </w:p>
    <w:p w14:paraId="55262347" w14:textId="2700F637" w:rsidR="00690FD3" w:rsidRPr="00562D11" w:rsidRDefault="00690FD3" w:rsidP="00690FD3">
      <w:pPr>
        <w:pStyle w:val="3"/>
        <w:spacing w:before="156" w:after="156"/>
        <w:ind w:firstLine="562"/>
      </w:pPr>
      <w:bookmarkStart w:id="116" w:name="_Toc104413330"/>
      <w:r>
        <w:rPr>
          <w:rFonts w:hint="eastAsia"/>
        </w:rPr>
        <w:t>4</w:t>
      </w:r>
      <w:r>
        <w:t>.</w:t>
      </w:r>
      <w:r w:rsidR="001636B6">
        <w:t>10</w:t>
      </w:r>
      <w:r>
        <w:t xml:space="preserve">.8 </w:t>
      </w:r>
      <w:r w:rsidRPr="00562D11">
        <w:rPr>
          <w:rFonts w:hint="eastAsia"/>
        </w:rPr>
        <w:t>限制条件</w:t>
      </w:r>
      <w:bookmarkEnd w:id="116"/>
    </w:p>
    <w:p w14:paraId="65AAF3AE" w14:textId="6EEAC725" w:rsidR="00C42C5C" w:rsidRDefault="00C42C5C" w:rsidP="00C42C5C">
      <w:pPr>
        <w:spacing w:before="156" w:after="156"/>
      </w:pPr>
      <w:r>
        <w:rPr>
          <w:rFonts w:hint="eastAsia"/>
        </w:rPr>
        <w:t>搜索框只能通过标题检索新闻，无法通过新闻内容检索。</w:t>
      </w:r>
    </w:p>
    <w:p w14:paraId="0F2C3AB7" w14:textId="59143A9F" w:rsidR="00690FD3" w:rsidRPr="00562D11" w:rsidRDefault="00690FD3" w:rsidP="00690FD3">
      <w:pPr>
        <w:pStyle w:val="3"/>
        <w:spacing w:before="156" w:after="156"/>
        <w:ind w:firstLine="562"/>
      </w:pPr>
      <w:bookmarkStart w:id="117" w:name="_Toc104413331"/>
      <w:r>
        <w:rPr>
          <w:rFonts w:hint="eastAsia"/>
        </w:rPr>
        <w:t>4</w:t>
      </w:r>
      <w:r>
        <w:t>.</w:t>
      </w:r>
      <w:r w:rsidR="001636B6">
        <w:t>10</w:t>
      </w:r>
      <w:r>
        <w:t xml:space="preserve">.9 </w:t>
      </w:r>
      <w:r w:rsidRPr="00562D11">
        <w:rPr>
          <w:rFonts w:hint="eastAsia"/>
        </w:rPr>
        <w:t>测试</w:t>
      </w:r>
      <w:bookmarkEnd w:id="117"/>
    </w:p>
    <w:p w14:paraId="4D4C5274" w14:textId="4004BAE0" w:rsidR="00233AA2" w:rsidRPr="00233AA2" w:rsidRDefault="004826F9" w:rsidP="00F43F9A">
      <w:pPr>
        <w:spacing w:before="156" w:after="156"/>
      </w:pPr>
      <w:r>
        <w:rPr>
          <w:rFonts w:hint="eastAsia"/>
        </w:rPr>
        <w:t>在增删改操作后，检查数据库是否及时更新。在查询操作后，检查是否检索出所有相关新闻。</w:t>
      </w:r>
    </w:p>
    <w:sectPr w:rsidR="00233AA2" w:rsidRPr="00233AA2">
      <w:headerReference w:type="even" r:id="rId69"/>
      <w:headerReference w:type="default" r:id="rId70"/>
      <w:footerReference w:type="even" r:id="rId71"/>
      <w:footerReference w:type="default" r:id="rId72"/>
      <w:headerReference w:type="first" r:id="rId73"/>
      <w:footerReference w:type="first" r:id="rId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2A8A3E" w14:textId="77777777" w:rsidR="00FA0F19" w:rsidRDefault="00FA0F19" w:rsidP="00656E77">
      <w:pPr>
        <w:spacing w:before="120" w:after="120" w:line="240" w:lineRule="auto"/>
      </w:pPr>
      <w:r>
        <w:separator/>
      </w:r>
    </w:p>
  </w:endnote>
  <w:endnote w:type="continuationSeparator" w:id="0">
    <w:p w14:paraId="0076359D" w14:textId="77777777" w:rsidR="00FA0F19" w:rsidRDefault="00FA0F19" w:rsidP="00656E77">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Open Sans">
    <w:altName w:val="Segoe UI"/>
    <w:charset w:val="00"/>
    <w:family w:val="swiss"/>
    <w:pitch w:val="variable"/>
    <w:sig w:usb0="E00002EF" w:usb1="4000205B" w:usb2="00000028" w:usb3="00000000" w:csb0="0000019F" w:csb1="00000000"/>
  </w:font>
  <w:font w:name="News Gothic MT">
    <w:altName w:val="News Gothic MT"/>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C0E18" w14:textId="77777777" w:rsidR="00656E77" w:rsidRDefault="00656E77">
    <w:pPr>
      <w:pStyle w:val="ad"/>
      <w:spacing w:before="120"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19A484" w14:textId="77777777" w:rsidR="00656E77" w:rsidRDefault="00656E77">
    <w:pPr>
      <w:pStyle w:val="ad"/>
      <w:spacing w:before="120"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CAB25" w14:textId="77777777" w:rsidR="00656E77" w:rsidRDefault="00656E77">
    <w:pPr>
      <w:pStyle w:val="ad"/>
      <w:spacing w:before="120"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41AA29" w14:textId="77777777" w:rsidR="00FA0F19" w:rsidRDefault="00FA0F19" w:rsidP="00656E77">
      <w:pPr>
        <w:spacing w:before="120" w:after="120" w:line="240" w:lineRule="auto"/>
      </w:pPr>
      <w:r>
        <w:separator/>
      </w:r>
    </w:p>
  </w:footnote>
  <w:footnote w:type="continuationSeparator" w:id="0">
    <w:p w14:paraId="38520CC5" w14:textId="77777777" w:rsidR="00FA0F19" w:rsidRDefault="00FA0F19" w:rsidP="00656E77">
      <w:pPr>
        <w:spacing w:before="120" w:after="12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D371FA" w14:textId="77777777" w:rsidR="00656E77" w:rsidRDefault="00656E77">
    <w:pPr>
      <w:pStyle w:val="ab"/>
      <w:spacing w:before="120"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A79D25" w14:textId="77777777" w:rsidR="00656E77" w:rsidRDefault="00656E77">
    <w:pPr>
      <w:pStyle w:val="ab"/>
      <w:spacing w:before="120" w:after="12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D2342" w14:textId="77777777" w:rsidR="00656E77" w:rsidRDefault="00656E77">
    <w:pPr>
      <w:pStyle w:val="ab"/>
      <w:spacing w:before="120" w:after="12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9E7941"/>
    <w:multiLevelType w:val="hybridMultilevel"/>
    <w:tmpl w:val="E84EBA0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629E0EA8"/>
    <w:multiLevelType w:val="hybridMultilevel"/>
    <w:tmpl w:val="E5882F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49251186">
    <w:abstractNumId w:val="1"/>
  </w:num>
  <w:num w:numId="2" w16cid:durableId="19337762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76E"/>
    <w:rsid w:val="0001191C"/>
    <w:rsid w:val="00034348"/>
    <w:rsid w:val="00037991"/>
    <w:rsid w:val="00040DE2"/>
    <w:rsid w:val="00051A4E"/>
    <w:rsid w:val="00064EBA"/>
    <w:rsid w:val="00076F95"/>
    <w:rsid w:val="000C54D6"/>
    <w:rsid w:val="000F2CCC"/>
    <w:rsid w:val="00150C1E"/>
    <w:rsid w:val="001636B6"/>
    <w:rsid w:val="001A2861"/>
    <w:rsid w:val="001C2335"/>
    <w:rsid w:val="001E1D57"/>
    <w:rsid w:val="001E2103"/>
    <w:rsid w:val="001E3E69"/>
    <w:rsid w:val="00211D89"/>
    <w:rsid w:val="00225D22"/>
    <w:rsid w:val="00233AA2"/>
    <w:rsid w:val="00234EBB"/>
    <w:rsid w:val="0027510D"/>
    <w:rsid w:val="002A36FE"/>
    <w:rsid w:val="002A4E02"/>
    <w:rsid w:val="002A7201"/>
    <w:rsid w:val="002C7C99"/>
    <w:rsid w:val="002D2B55"/>
    <w:rsid w:val="002E1986"/>
    <w:rsid w:val="002E4432"/>
    <w:rsid w:val="002F46E1"/>
    <w:rsid w:val="00306847"/>
    <w:rsid w:val="003912D5"/>
    <w:rsid w:val="0039476F"/>
    <w:rsid w:val="003A0438"/>
    <w:rsid w:val="003C7BE8"/>
    <w:rsid w:val="003D29E1"/>
    <w:rsid w:val="003F026C"/>
    <w:rsid w:val="004100BC"/>
    <w:rsid w:val="00431618"/>
    <w:rsid w:val="004440A4"/>
    <w:rsid w:val="00447090"/>
    <w:rsid w:val="004677F3"/>
    <w:rsid w:val="004700F3"/>
    <w:rsid w:val="004826F9"/>
    <w:rsid w:val="004A2D9E"/>
    <w:rsid w:val="004B6917"/>
    <w:rsid w:val="004E7BC9"/>
    <w:rsid w:val="00513431"/>
    <w:rsid w:val="0051368F"/>
    <w:rsid w:val="00526273"/>
    <w:rsid w:val="00562D11"/>
    <w:rsid w:val="00565BA8"/>
    <w:rsid w:val="00604548"/>
    <w:rsid w:val="0060773D"/>
    <w:rsid w:val="00630533"/>
    <w:rsid w:val="00631E1A"/>
    <w:rsid w:val="00647FF8"/>
    <w:rsid w:val="00653761"/>
    <w:rsid w:val="006538AF"/>
    <w:rsid w:val="00656E77"/>
    <w:rsid w:val="006856A1"/>
    <w:rsid w:val="00687A0F"/>
    <w:rsid w:val="00690FD3"/>
    <w:rsid w:val="006B1CA3"/>
    <w:rsid w:val="006D222A"/>
    <w:rsid w:val="006F5EA7"/>
    <w:rsid w:val="00711169"/>
    <w:rsid w:val="00715C47"/>
    <w:rsid w:val="00737C72"/>
    <w:rsid w:val="00741678"/>
    <w:rsid w:val="00741EAA"/>
    <w:rsid w:val="00773341"/>
    <w:rsid w:val="00782AE0"/>
    <w:rsid w:val="00791E9D"/>
    <w:rsid w:val="00792F1C"/>
    <w:rsid w:val="007A2458"/>
    <w:rsid w:val="007A3F9B"/>
    <w:rsid w:val="007E19F5"/>
    <w:rsid w:val="007E33F8"/>
    <w:rsid w:val="0080461E"/>
    <w:rsid w:val="00820941"/>
    <w:rsid w:val="00835F13"/>
    <w:rsid w:val="0086005C"/>
    <w:rsid w:val="008608B2"/>
    <w:rsid w:val="00866F59"/>
    <w:rsid w:val="00895765"/>
    <w:rsid w:val="008B449F"/>
    <w:rsid w:val="008B5E83"/>
    <w:rsid w:val="008E57BB"/>
    <w:rsid w:val="009241FF"/>
    <w:rsid w:val="009466D9"/>
    <w:rsid w:val="00953B76"/>
    <w:rsid w:val="00953C82"/>
    <w:rsid w:val="00963ED6"/>
    <w:rsid w:val="00991B72"/>
    <w:rsid w:val="00993DFB"/>
    <w:rsid w:val="009F0A35"/>
    <w:rsid w:val="00A116B5"/>
    <w:rsid w:val="00A17C3A"/>
    <w:rsid w:val="00A21E71"/>
    <w:rsid w:val="00A34224"/>
    <w:rsid w:val="00A41262"/>
    <w:rsid w:val="00A6023E"/>
    <w:rsid w:val="00A91983"/>
    <w:rsid w:val="00A91FA3"/>
    <w:rsid w:val="00AA2FDE"/>
    <w:rsid w:val="00AF0338"/>
    <w:rsid w:val="00B10079"/>
    <w:rsid w:val="00B17E2C"/>
    <w:rsid w:val="00B230DE"/>
    <w:rsid w:val="00B27B2E"/>
    <w:rsid w:val="00B40591"/>
    <w:rsid w:val="00B810AD"/>
    <w:rsid w:val="00B81EBA"/>
    <w:rsid w:val="00BB08CE"/>
    <w:rsid w:val="00BC3E1C"/>
    <w:rsid w:val="00BD0684"/>
    <w:rsid w:val="00BD6022"/>
    <w:rsid w:val="00BE6CBC"/>
    <w:rsid w:val="00C03EBF"/>
    <w:rsid w:val="00C42C5C"/>
    <w:rsid w:val="00C525E8"/>
    <w:rsid w:val="00C66FB3"/>
    <w:rsid w:val="00C826B2"/>
    <w:rsid w:val="00C93C35"/>
    <w:rsid w:val="00CB08F7"/>
    <w:rsid w:val="00CC74BA"/>
    <w:rsid w:val="00CD68D7"/>
    <w:rsid w:val="00D7166A"/>
    <w:rsid w:val="00D9676E"/>
    <w:rsid w:val="00DE21C3"/>
    <w:rsid w:val="00DE7CBF"/>
    <w:rsid w:val="00E012E8"/>
    <w:rsid w:val="00E060B6"/>
    <w:rsid w:val="00E259A7"/>
    <w:rsid w:val="00E50386"/>
    <w:rsid w:val="00E557BC"/>
    <w:rsid w:val="00E55CC0"/>
    <w:rsid w:val="00E57534"/>
    <w:rsid w:val="00E7159B"/>
    <w:rsid w:val="00E73F41"/>
    <w:rsid w:val="00E77F9A"/>
    <w:rsid w:val="00E8059C"/>
    <w:rsid w:val="00E95107"/>
    <w:rsid w:val="00EE2826"/>
    <w:rsid w:val="00EE68C8"/>
    <w:rsid w:val="00EE6ECD"/>
    <w:rsid w:val="00EE7AE5"/>
    <w:rsid w:val="00F26FD1"/>
    <w:rsid w:val="00F43F9A"/>
    <w:rsid w:val="00F51B32"/>
    <w:rsid w:val="00F5408E"/>
    <w:rsid w:val="00F65161"/>
    <w:rsid w:val="00F71BEB"/>
    <w:rsid w:val="00F83903"/>
    <w:rsid w:val="00FA0F19"/>
    <w:rsid w:val="00FB50F5"/>
    <w:rsid w:val="00FD72A2"/>
    <w:rsid w:val="00FE6DDA"/>
    <w:rsid w:val="00FF68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7A273D"/>
  <w15:chartTrackingRefBased/>
  <w15:docId w15:val="{014EB09A-C531-4A84-908F-B0C3D5380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宋体" w:eastAsia="宋体" w:hAnsi="宋体"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51368F"/>
    <w:pPr>
      <w:widowControl w:val="0"/>
      <w:spacing w:beforeLines="50" w:before="50" w:afterLines="50" w:after="50" w:line="440" w:lineRule="exact"/>
      <w:ind w:firstLineChars="200" w:firstLine="480"/>
      <w:jc w:val="both"/>
    </w:pPr>
    <w:rPr>
      <w:rFonts w:ascii="Times New Roman" w:hAnsi="Times New Roman" w:cs="Times New Roman"/>
      <w:szCs w:val="22"/>
    </w:rPr>
  </w:style>
  <w:style w:type="paragraph" w:styleId="1">
    <w:name w:val="heading 1"/>
    <w:basedOn w:val="a"/>
    <w:next w:val="a"/>
    <w:link w:val="10"/>
    <w:uiPriority w:val="9"/>
    <w:qFormat/>
    <w:rsid w:val="00DE21C3"/>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AF0338"/>
    <w:pPr>
      <w:keepNext/>
      <w:keepLines/>
      <w:spacing w:before="260" w:after="260" w:line="416" w:lineRule="atLeast"/>
      <w:outlineLvl w:val="1"/>
    </w:pPr>
    <w:rPr>
      <w:rFonts w:ascii="宋体" w:hAnsi="宋体" w:cstheme="majorBidi"/>
      <w:b/>
      <w:bCs/>
      <w:sz w:val="32"/>
      <w:szCs w:val="32"/>
    </w:rPr>
  </w:style>
  <w:style w:type="paragraph" w:styleId="3">
    <w:name w:val="heading 3"/>
    <w:basedOn w:val="a"/>
    <w:next w:val="a"/>
    <w:link w:val="30"/>
    <w:uiPriority w:val="9"/>
    <w:unhideWhenUsed/>
    <w:qFormat/>
    <w:rsid w:val="00AF0338"/>
    <w:pPr>
      <w:keepNext/>
      <w:keepLines/>
      <w:spacing w:before="260" w:after="260" w:line="416" w:lineRule="atLeast"/>
      <w:outlineLvl w:val="2"/>
    </w:pPr>
    <w:rPr>
      <w:rFonts w:ascii="宋体" w:hAnsi="宋体"/>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nhideWhenUsed/>
    <w:qFormat/>
    <w:rsid w:val="00F51B32"/>
    <w:pPr>
      <w:spacing w:after="120"/>
    </w:pPr>
  </w:style>
  <w:style w:type="character" w:customStyle="1" w:styleId="a4">
    <w:name w:val="正文文本 字符"/>
    <w:basedOn w:val="a1"/>
    <w:link w:val="a0"/>
    <w:rsid w:val="00F51B32"/>
    <w:rPr>
      <w:rFonts w:ascii="Times New Roman" w:hAnsi="Times New Roman" w:cs="Times New Roman"/>
      <w:szCs w:val="22"/>
    </w:rPr>
  </w:style>
  <w:style w:type="paragraph" w:customStyle="1" w:styleId="a5">
    <w:name w:val="封面标题"/>
    <w:basedOn w:val="a"/>
    <w:next w:val="a"/>
    <w:rsid w:val="00F51B32"/>
    <w:pPr>
      <w:ind w:firstLineChars="100" w:firstLine="100"/>
    </w:pPr>
    <w:rPr>
      <w:rFonts w:eastAsia="方正姚体"/>
      <w:spacing w:val="-6"/>
      <w:sz w:val="44"/>
    </w:rPr>
  </w:style>
  <w:style w:type="character" w:customStyle="1" w:styleId="10">
    <w:name w:val="标题 1 字符"/>
    <w:basedOn w:val="a1"/>
    <w:link w:val="1"/>
    <w:uiPriority w:val="9"/>
    <w:rsid w:val="00DE21C3"/>
    <w:rPr>
      <w:rFonts w:ascii="Times New Roman" w:hAnsi="Times New Roman" w:cs="Times New Roman"/>
      <w:b/>
      <w:bCs/>
      <w:kern w:val="44"/>
      <w:sz w:val="44"/>
      <w:szCs w:val="44"/>
    </w:rPr>
  </w:style>
  <w:style w:type="character" w:customStyle="1" w:styleId="20">
    <w:name w:val="标题 2 字符"/>
    <w:basedOn w:val="a1"/>
    <w:link w:val="2"/>
    <w:uiPriority w:val="9"/>
    <w:rsid w:val="00AF0338"/>
    <w:rPr>
      <w:rFonts w:cstheme="majorBidi"/>
      <w:b/>
      <w:bCs/>
      <w:sz w:val="32"/>
      <w:szCs w:val="32"/>
    </w:rPr>
  </w:style>
  <w:style w:type="character" w:customStyle="1" w:styleId="30">
    <w:name w:val="标题 3 字符"/>
    <w:basedOn w:val="a1"/>
    <w:link w:val="3"/>
    <w:uiPriority w:val="9"/>
    <w:rsid w:val="00AF0338"/>
    <w:rPr>
      <w:rFonts w:cs="Times New Roman"/>
      <w:b/>
      <w:bCs/>
      <w:sz w:val="28"/>
      <w:szCs w:val="32"/>
    </w:rPr>
  </w:style>
  <w:style w:type="paragraph" w:styleId="a6">
    <w:name w:val="List Paragraph"/>
    <w:basedOn w:val="a"/>
    <w:uiPriority w:val="34"/>
    <w:qFormat/>
    <w:rsid w:val="00B17E2C"/>
    <w:pPr>
      <w:spacing w:beforeLines="0" w:before="0" w:afterLines="0" w:after="0" w:line="240" w:lineRule="auto"/>
      <w:ind w:firstLine="420"/>
    </w:pPr>
    <w:rPr>
      <w:rFonts w:asciiTheme="minorHAnsi" w:eastAsiaTheme="minorEastAsia" w:hAnsiTheme="minorHAnsi" w:cstheme="minorBidi"/>
      <w:sz w:val="21"/>
    </w:rPr>
  </w:style>
  <w:style w:type="paragraph" w:styleId="TOC">
    <w:name w:val="TOC Heading"/>
    <w:basedOn w:val="1"/>
    <w:next w:val="a"/>
    <w:uiPriority w:val="39"/>
    <w:unhideWhenUsed/>
    <w:qFormat/>
    <w:rsid w:val="00234EBB"/>
    <w:pPr>
      <w:widowControl/>
      <w:spacing w:beforeLines="0" w:before="240" w:afterLines="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34EBB"/>
  </w:style>
  <w:style w:type="paragraph" w:styleId="TOC2">
    <w:name w:val="toc 2"/>
    <w:basedOn w:val="a"/>
    <w:next w:val="a"/>
    <w:autoRedefine/>
    <w:uiPriority w:val="39"/>
    <w:unhideWhenUsed/>
    <w:rsid w:val="00234EBB"/>
    <w:pPr>
      <w:ind w:leftChars="200" w:left="420"/>
    </w:pPr>
  </w:style>
  <w:style w:type="paragraph" w:styleId="TOC3">
    <w:name w:val="toc 3"/>
    <w:basedOn w:val="a"/>
    <w:next w:val="a"/>
    <w:autoRedefine/>
    <w:uiPriority w:val="39"/>
    <w:unhideWhenUsed/>
    <w:rsid w:val="00234EBB"/>
    <w:pPr>
      <w:ind w:leftChars="400" w:left="840"/>
    </w:pPr>
  </w:style>
  <w:style w:type="paragraph" w:styleId="TOC4">
    <w:name w:val="toc 4"/>
    <w:basedOn w:val="a"/>
    <w:next w:val="a"/>
    <w:autoRedefine/>
    <w:uiPriority w:val="39"/>
    <w:unhideWhenUsed/>
    <w:rsid w:val="00234EBB"/>
    <w:pPr>
      <w:spacing w:beforeLines="0" w:before="0" w:afterLines="0" w:after="0" w:line="240" w:lineRule="auto"/>
      <w:ind w:leftChars="600" w:left="1260" w:firstLineChars="0" w:firstLine="0"/>
    </w:pPr>
    <w:rPr>
      <w:rFonts w:asciiTheme="minorHAnsi" w:eastAsiaTheme="minorEastAsia" w:hAnsiTheme="minorHAnsi" w:cstheme="minorBidi"/>
      <w:sz w:val="21"/>
    </w:rPr>
  </w:style>
  <w:style w:type="paragraph" w:styleId="TOC5">
    <w:name w:val="toc 5"/>
    <w:basedOn w:val="a"/>
    <w:next w:val="a"/>
    <w:autoRedefine/>
    <w:uiPriority w:val="39"/>
    <w:unhideWhenUsed/>
    <w:rsid w:val="00234EBB"/>
    <w:pPr>
      <w:spacing w:beforeLines="0" w:before="0" w:afterLines="0" w:after="0" w:line="240" w:lineRule="auto"/>
      <w:ind w:leftChars="800" w:left="1680" w:firstLineChars="0" w:firstLine="0"/>
    </w:pPr>
    <w:rPr>
      <w:rFonts w:asciiTheme="minorHAnsi" w:eastAsiaTheme="minorEastAsia" w:hAnsiTheme="minorHAnsi" w:cstheme="minorBidi"/>
      <w:sz w:val="21"/>
    </w:rPr>
  </w:style>
  <w:style w:type="paragraph" w:styleId="TOC6">
    <w:name w:val="toc 6"/>
    <w:basedOn w:val="a"/>
    <w:next w:val="a"/>
    <w:autoRedefine/>
    <w:uiPriority w:val="39"/>
    <w:unhideWhenUsed/>
    <w:rsid w:val="00234EBB"/>
    <w:pPr>
      <w:spacing w:beforeLines="0" w:before="0" w:afterLines="0" w:after="0" w:line="240" w:lineRule="auto"/>
      <w:ind w:leftChars="1000" w:left="2100" w:firstLineChars="0" w:firstLine="0"/>
    </w:pPr>
    <w:rPr>
      <w:rFonts w:asciiTheme="minorHAnsi" w:eastAsiaTheme="minorEastAsia" w:hAnsiTheme="minorHAnsi" w:cstheme="minorBidi"/>
      <w:sz w:val="21"/>
    </w:rPr>
  </w:style>
  <w:style w:type="paragraph" w:styleId="TOC7">
    <w:name w:val="toc 7"/>
    <w:basedOn w:val="a"/>
    <w:next w:val="a"/>
    <w:autoRedefine/>
    <w:uiPriority w:val="39"/>
    <w:unhideWhenUsed/>
    <w:rsid w:val="00234EBB"/>
    <w:pPr>
      <w:spacing w:beforeLines="0" w:before="0" w:afterLines="0" w:after="0" w:line="240" w:lineRule="auto"/>
      <w:ind w:leftChars="1200" w:left="2520" w:firstLineChars="0" w:firstLine="0"/>
    </w:pPr>
    <w:rPr>
      <w:rFonts w:asciiTheme="minorHAnsi" w:eastAsiaTheme="minorEastAsia" w:hAnsiTheme="minorHAnsi" w:cstheme="minorBidi"/>
      <w:sz w:val="21"/>
    </w:rPr>
  </w:style>
  <w:style w:type="paragraph" w:styleId="TOC8">
    <w:name w:val="toc 8"/>
    <w:basedOn w:val="a"/>
    <w:next w:val="a"/>
    <w:autoRedefine/>
    <w:uiPriority w:val="39"/>
    <w:unhideWhenUsed/>
    <w:rsid w:val="00234EBB"/>
    <w:pPr>
      <w:spacing w:beforeLines="0" w:before="0" w:afterLines="0" w:after="0" w:line="240" w:lineRule="auto"/>
      <w:ind w:leftChars="1400" w:left="2940" w:firstLineChars="0" w:firstLine="0"/>
    </w:pPr>
    <w:rPr>
      <w:rFonts w:asciiTheme="minorHAnsi" w:eastAsiaTheme="minorEastAsia" w:hAnsiTheme="minorHAnsi" w:cstheme="minorBidi"/>
      <w:sz w:val="21"/>
    </w:rPr>
  </w:style>
  <w:style w:type="paragraph" w:styleId="TOC9">
    <w:name w:val="toc 9"/>
    <w:basedOn w:val="a"/>
    <w:next w:val="a"/>
    <w:autoRedefine/>
    <w:uiPriority w:val="39"/>
    <w:unhideWhenUsed/>
    <w:rsid w:val="00234EBB"/>
    <w:pPr>
      <w:spacing w:beforeLines="0" w:before="0" w:afterLines="0" w:after="0" w:line="240" w:lineRule="auto"/>
      <w:ind w:leftChars="1600" w:left="3360" w:firstLineChars="0" w:firstLine="0"/>
    </w:pPr>
    <w:rPr>
      <w:rFonts w:asciiTheme="minorHAnsi" w:eastAsiaTheme="minorEastAsia" w:hAnsiTheme="minorHAnsi" w:cstheme="minorBidi"/>
      <w:sz w:val="21"/>
    </w:rPr>
  </w:style>
  <w:style w:type="character" w:styleId="a7">
    <w:name w:val="Hyperlink"/>
    <w:basedOn w:val="a1"/>
    <w:uiPriority w:val="99"/>
    <w:unhideWhenUsed/>
    <w:rsid w:val="00234EBB"/>
    <w:rPr>
      <w:color w:val="0563C1" w:themeColor="hyperlink"/>
      <w:u w:val="single"/>
    </w:rPr>
  </w:style>
  <w:style w:type="character" w:styleId="a8">
    <w:name w:val="Unresolved Mention"/>
    <w:basedOn w:val="a1"/>
    <w:uiPriority w:val="99"/>
    <w:semiHidden/>
    <w:unhideWhenUsed/>
    <w:rsid w:val="00234EBB"/>
    <w:rPr>
      <w:color w:val="605E5C"/>
      <w:shd w:val="clear" w:color="auto" w:fill="E1DFDD"/>
    </w:rPr>
  </w:style>
  <w:style w:type="character" w:customStyle="1" w:styleId="ec-pctext-desc">
    <w:name w:val="ec-pc_text-desc"/>
    <w:basedOn w:val="a1"/>
    <w:rsid w:val="00B230DE"/>
  </w:style>
  <w:style w:type="paragraph" w:styleId="a9">
    <w:name w:val="Normal (Web)"/>
    <w:basedOn w:val="a"/>
    <w:uiPriority w:val="99"/>
    <w:semiHidden/>
    <w:unhideWhenUsed/>
    <w:rsid w:val="002A36FE"/>
    <w:pPr>
      <w:widowControl/>
      <w:spacing w:beforeLines="0" w:before="100" w:beforeAutospacing="1" w:afterLines="0" w:after="100" w:afterAutospacing="1" w:line="240" w:lineRule="auto"/>
      <w:ind w:firstLineChars="0" w:firstLine="0"/>
      <w:jc w:val="left"/>
    </w:pPr>
    <w:rPr>
      <w:rFonts w:ascii="宋体" w:hAnsi="宋体" w:cs="宋体"/>
      <w:kern w:val="0"/>
      <w:szCs w:val="24"/>
    </w:rPr>
  </w:style>
  <w:style w:type="character" w:styleId="aa">
    <w:name w:val="Strong"/>
    <w:basedOn w:val="a1"/>
    <w:uiPriority w:val="22"/>
    <w:qFormat/>
    <w:rsid w:val="002A36FE"/>
    <w:rPr>
      <w:b/>
      <w:bCs/>
    </w:rPr>
  </w:style>
  <w:style w:type="paragraph" w:styleId="ab">
    <w:name w:val="header"/>
    <w:basedOn w:val="a"/>
    <w:link w:val="ac"/>
    <w:uiPriority w:val="99"/>
    <w:unhideWhenUsed/>
    <w:rsid w:val="00656E77"/>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c">
    <w:name w:val="页眉 字符"/>
    <w:basedOn w:val="a1"/>
    <w:link w:val="ab"/>
    <w:uiPriority w:val="99"/>
    <w:rsid w:val="00656E77"/>
    <w:rPr>
      <w:rFonts w:ascii="Times New Roman" w:hAnsi="Times New Roman" w:cs="Times New Roman"/>
      <w:sz w:val="18"/>
      <w:szCs w:val="18"/>
    </w:rPr>
  </w:style>
  <w:style w:type="paragraph" w:styleId="ad">
    <w:name w:val="footer"/>
    <w:basedOn w:val="a"/>
    <w:link w:val="ae"/>
    <w:uiPriority w:val="99"/>
    <w:unhideWhenUsed/>
    <w:rsid w:val="00656E77"/>
    <w:pPr>
      <w:tabs>
        <w:tab w:val="center" w:pos="4153"/>
        <w:tab w:val="right" w:pos="8306"/>
      </w:tabs>
      <w:snapToGrid w:val="0"/>
      <w:spacing w:line="240" w:lineRule="atLeast"/>
      <w:jc w:val="left"/>
    </w:pPr>
    <w:rPr>
      <w:sz w:val="18"/>
      <w:szCs w:val="18"/>
    </w:rPr>
  </w:style>
  <w:style w:type="character" w:customStyle="1" w:styleId="ae">
    <w:name w:val="页脚 字符"/>
    <w:basedOn w:val="a1"/>
    <w:link w:val="ad"/>
    <w:uiPriority w:val="99"/>
    <w:rsid w:val="00656E77"/>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8025806">
      <w:bodyDiv w:val="1"/>
      <w:marLeft w:val="0"/>
      <w:marRight w:val="0"/>
      <w:marTop w:val="0"/>
      <w:marBottom w:val="0"/>
      <w:divBdr>
        <w:top w:val="none" w:sz="0" w:space="0" w:color="auto"/>
        <w:left w:val="none" w:sz="0" w:space="0" w:color="auto"/>
        <w:bottom w:val="none" w:sz="0" w:space="0" w:color="auto"/>
        <w:right w:val="none" w:sz="0" w:space="0" w:color="auto"/>
      </w:divBdr>
    </w:div>
    <w:div w:id="773668632">
      <w:bodyDiv w:val="1"/>
      <w:marLeft w:val="0"/>
      <w:marRight w:val="0"/>
      <w:marTop w:val="0"/>
      <w:marBottom w:val="0"/>
      <w:divBdr>
        <w:top w:val="none" w:sz="0" w:space="0" w:color="auto"/>
        <w:left w:val="none" w:sz="0" w:space="0" w:color="auto"/>
        <w:bottom w:val="none" w:sz="0" w:space="0" w:color="auto"/>
        <w:right w:val="none" w:sz="0" w:space="0" w:color="auto"/>
      </w:divBdr>
    </w:div>
    <w:div w:id="788472515">
      <w:bodyDiv w:val="1"/>
      <w:marLeft w:val="0"/>
      <w:marRight w:val="0"/>
      <w:marTop w:val="0"/>
      <w:marBottom w:val="0"/>
      <w:divBdr>
        <w:top w:val="none" w:sz="0" w:space="0" w:color="auto"/>
        <w:left w:val="none" w:sz="0" w:space="0" w:color="auto"/>
        <w:bottom w:val="none" w:sz="0" w:space="0" w:color="auto"/>
        <w:right w:val="none" w:sz="0" w:space="0" w:color="auto"/>
      </w:divBdr>
    </w:div>
    <w:div w:id="1501122487">
      <w:bodyDiv w:val="1"/>
      <w:marLeft w:val="0"/>
      <w:marRight w:val="0"/>
      <w:marTop w:val="0"/>
      <w:marBottom w:val="0"/>
      <w:divBdr>
        <w:top w:val="none" w:sz="0" w:space="0" w:color="auto"/>
        <w:left w:val="none" w:sz="0" w:space="0" w:color="auto"/>
        <w:bottom w:val="none" w:sz="0" w:space="0" w:color="auto"/>
        <w:right w:val="none" w:sz="0" w:space="0" w:color="auto"/>
      </w:divBdr>
    </w:div>
    <w:div w:id="1830053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png"/><Relationship Id="rId42" Type="http://schemas.openxmlformats.org/officeDocument/2006/relationships/image" Target="media/image25.wmf"/><Relationship Id="rId47" Type="http://schemas.openxmlformats.org/officeDocument/2006/relationships/oleObject" Target="embeddings/oleObject12.bin"/><Relationship Id="rId63" Type="http://schemas.openxmlformats.org/officeDocument/2006/relationships/image" Target="media/image37.png"/><Relationship Id="rId68"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4.bin"/><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19.png"/><Relationship Id="rId37" Type="http://schemas.openxmlformats.org/officeDocument/2006/relationships/oleObject" Target="embeddings/oleObject7.bin"/><Relationship Id="rId40" Type="http://schemas.openxmlformats.org/officeDocument/2006/relationships/image" Target="media/image24.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3.wmf"/><Relationship Id="rId66" Type="http://schemas.openxmlformats.org/officeDocument/2006/relationships/image" Target="media/image40.png"/><Relationship Id="rId74"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8.png"/><Relationship Id="rId69"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18.bin"/><Relationship Id="rId67" Type="http://schemas.openxmlformats.org/officeDocument/2006/relationships/image" Target="media/image41.png"/><Relationship Id="rId20" Type="http://schemas.openxmlformats.org/officeDocument/2006/relationships/image" Target="media/image12.png"/><Relationship Id="rId41" Type="http://schemas.openxmlformats.org/officeDocument/2006/relationships/oleObject" Target="embeddings/oleObject9.bin"/><Relationship Id="rId54" Type="http://schemas.openxmlformats.org/officeDocument/2006/relationships/image" Target="media/image31.wmf"/><Relationship Id="rId62" Type="http://schemas.openxmlformats.org/officeDocument/2006/relationships/image" Target="media/image36.png"/><Relationship Id="rId70" Type="http://schemas.openxmlformats.org/officeDocument/2006/relationships/header" Target="header2.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image" Target="media/image2.png"/><Relationship Id="rId31" Type="http://schemas.openxmlformats.org/officeDocument/2006/relationships/oleObject" Target="embeddings/oleObject5.bin"/><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https://pic.17qq.com/uploads/mqgqmhpqy.jpeg" TargetMode="Externa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8.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6.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9D8D77-1322-454B-A024-82930A7DA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TotalTime>
  <Pages>40</Pages>
  <Words>3576</Words>
  <Characters>20387</Characters>
  <Application>Microsoft Office Word</Application>
  <DocSecurity>0</DocSecurity>
  <Lines>169</Lines>
  <Paragraphs>47</Paragraphs>
  <ScaleCrop>false</ScaleCrop>
  <Company/>
  <LinksUpToDate>false</LinksUpToDate>
  <CharactersWithSpaces>23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446775342@qq.com</dc:creator>
  <cp:keywords/>
  <dc:description/>
  <cp:lastModifiedBy>陈 雨延</cp:lastModifiedBy>
  <cp:revision>123</cp:revision>
  <dcterms:created xsi:type="dcterms:W3CDTF">2022-05-25T12:22:00Z</dcterms:created>
  <dcterms:modified xsi:type="dcterms:W3CDTF">2022-07-07T2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